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9" r:id="rId2"/>
    <p:sldMasterId id="2147483681" r:id="rId3"/>
  </p:sldMasterIdLst>
  <p:notesMasterIdLst>
    <p:notesMasterId r:id="rId20"/>
  </p:notesMasterIdLst>
  <p:sldIdLst>
    <p:sldId id="1435" r:id="rId4"/>
    <p:sldId id="1555" r:id="rId5"/>
    <p:sldId id="1352" r:id="rId6"/>
    <p:sldId id="1556" r:id="rId7"/>
    <p:sldId id="1537" r:id="rId8"/>
    <p:sldId id="1538" r:id="rId9"/>
    <p:sldId id="1456" r:id="rId10"/>
    <p:sldId id="1561" r:id="rId11"/>
    <p:sldId id="1554" r:id="rId12"/>
    <p:sldId id="1562" r:id="rId13"/>
    <p:sldId id="1545" r:id="rId14"/>
    <p:sldId id="1557" r:id="rId15"/>
    <p:sldId id="1558" r:id="rId16"/>
    <p:sldId id="1559" r:id="rId17"/>
    <p:sldId id="1560" r:id="rId18"/>
    <p:sldId id="1475" r:id="rId19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376092"/>
    <a:srgbClr val="7F7F7F"/>
    <a:srgbClr val="948A54"/>
    <a:srgbClr val="DA7E39"/>
    <a:srgbClr val="0070C0"/>
    <a:srgbClr val="00B050"/>
    <a:srgbClr val="C00000"/>
    <a:srgbClr val="FF9900"/>
    <a:srgbClr val="4F62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A466230-B0FF-42E6-AD05-818924FF6BF6}" v="523" dt="2026-04-24T15:40:54.96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06" autoAdjust="0"/>
    <p:restoredTop sz="89659" autoAdjust="0"/>
  </p:normalViewPr>
  <p:slideViewPr>
    <p:cSldViewPr snapToGrid="0" snapToObjects="1">
      <p:cViewPr varScale="1">
        <p:scale>
          <a:sx n="126" d="100"/>
          <a:sy n="126" d="100"/>
        </p:scale>
        <p:origin x="870" y="126"/>
      </p:cViewPr>
      <p:guideLst>
        <p:guide orient="horz" pos="162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microsoft.com/office/2015/10/relationships/revisionInfo" Target="revisionInfo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ich Pancost" userId="6c05af40-04ce-4bbd-b5b8-f2b81c0e7146" providerId="ADAL" clId="{6E2D6076-D59F-4142-9DAD-906D1258DBF4}"/>
    <pc:docChg chg="undo custSel addSld delSld modSld sldOrd modMainMaster">
      <pc:chgData name="Rich Pancost" userId="6c05af40-04ce-4bbd-b5b8-f2b81c0e7146" providerId="ADAL" clId="{6E2D6076-D59F-4142-9DAD-906D1258DBF4}" dt="2026-04-24T15:40:56.517" v="3653" actId="1076"/>
      <pc:docMkLst>
        <pc:docMk/>
      </pc:docMkLst>
      <pc:sldChg chg="del">
        <pc:chgData name="Rich Pancost" userId="6c05af40-04ce-4bbd-b5b8-f2b81c0e7146" providerId="ADAL" clId="{6E2D6076-D59F-4142-9DAD-906D1258DBF4}" dt="2026-04-23T09:48:51.119" v="19" actId="47"/>
        <pc:sldMkLst>
          <pc:docMk/>
          <pc:sldMk cId="2600833940" sldId="260"/>
        </pc:sldMkLst>
      </pc:sldChg>
      <pc:sldChg chg="del">
        <pc:chgData name="Rich Pancost" userId="6c05af40-04ce-4bbd-b5b8-f2b81c0e7146" providerId="ADAL" clId="{6E2D6076-D59F-4142-9DAD-906D1258DBF4}" dt="2026-04-23T09:48:51.119" v="19" actId="47"/>
        <pc:sldMkLst>
          <pc:docMk/>
          <pc:sldMk cId="3788197114" sldId="268"/>
        </pc:sldMkLst>
      </pc:sldChg>
      <pc:sldChg chg="del">
        <pc:chgData name="Rich Pancost" userId="6c05af40-04ce-4bbd-b5b8-f2b81c0e7146" providerId="ADAL" clId="{6E2D6076-D59F-4142-9DAD-906D1258DBF4}" dt="2026-04-23T09:48:51.119" v="19" actId="47"/>
        <pc:sldMkLst>
          <pc:docMk/>
          <pc:sldMk cId="924313417" sldId="272"/>
        </pc:sldMkLst>
      </pc:sldChg>
      <pc:sldChg chg="del">
        <pc:chgData name="Rich Pancost" userId="6c05af40-04ce-4bbd-b5b8-f2b81c0e7146" providerId="ADAL" clId="{6E2D6076-D59F-4142-9DAD-906D1258DBF4}" dt="2026-04-23T09:48:25.763" v="17" actId="47"/>
        <pc:sldMkLst>
          <pc:docMk/>
          <pc:sldMk cId="342252340" sldId="274"/>
        </pc:sldMkLst>
      </pc:sldChg>
      <pc:sldChg chg="del">
        <pc:chgData name="Rich Pancost" userId="6c05af40-04ce-4bbd-b5b8-f2b81c0e7146" providerId="ADAL" clId="{6E2D6076-D59F-4142-9DAD-906D1258DBF4}" dt="2026-04-23T09:48:25.763" v="17" actId="47"/>
        <pc:sldMkLst>
          <pc:docMk/>
          <pc:sldMk cId="927954406" sldId="281"/>
        </pc:sldMkLst>
      </pc:sldChg>
      <pc:sldChg chg="del">
        <pc:chgData name="Rich Pancost" userId="6c05af40-04ce-4bbd-b5b8-f2b81c0e7146" providerId="ADAL" clId="{6E2D6076-D59F-4142-9DAD-906D1258DBF4}" dt="2026-04-23T09:48:51.119" v="19" actId="47"/>
        <pc:sldMkLst>
          <pc:docMk/>
          <pc:sldMk cId="428823703" sldId="297"/>
        </pc:sldMkLst>
      </pc:sldChg>
      <pc:sldChg chg="del">
        <pc:chgData name="Rich Pancost" userId="6c05af40-04ce-4bbd-b5b8-f2b81c0e7146" providerId="ADAL" clId="{6E2D6076-D59F-4142-9DAD-906D1258DBF4}" dt="2026-04-23T09:48:14.387" v="15" actId="47"/>
        <pc:sldMkLst>
          <pc:docMk/>
          <pc:sldMk cId="2121086502" sldId="301"/>
        </pc:sldMkLst>
      </pc:sldChg>
      <pc:sldChg chg="del">
        <pc:chgData name="Rich Pancost" userId="6c05af40-04ce-4bbd-b5b8-f2b81c0e7146" providerId="ADAL" clId="{6E2D6076-D59F-4142-9DAD-906D1258DBF4}" dt="2026-04-23T09:48:25.763" v="17" actId="47"/>
        <pc:sldMkLst>
          <pc:docMk/>
          <pc:sldMk cId="2834553423" sldId="303"/>
        </pc:sldMkLst>
      </pc:sldChg>
      <pc:sldChg chg="del">
        <pc:chgData name="Rich Pancost" userId="6c05af40-04ce-4bbd-b5b8-f2b81c0e7146" providerId="ADAL" clId="{6E2D6076-D59F-4142-9DAD-906D1258DBF4}" dt="2026-04-23T09:48:58.167" v="20" actId="47"/>
        <pc:sldMkLst>
          <pc:docMk/>
          <pc:sldMk cId="2516686311" sldId="309"/>
        </pc:sldMkLst>
      </pc:sldChg>
      <pc:sldChg chg="del">
        <pc:chgData name="Rich Pancost" userId="6c05af40-04ce-4bbd-b5b8-f2b81c0e7146" providerId="ADAL" clId="{6E2D6076-D59F-4142-9DAD-906D1258DBF4}" dt="2026-04-23T09:46:55.417" v="7" actId="47"/>
        <pc:sldMkLst>
          <pc:docMk/>
          <pc:sldMk cId="3604726518" sldId="345"/>
        </pc:sldMkLst>
      </pc:sldChg>
      <pc:sldChg chg="del">
        <pc:chgData name="Rich Pancost" userId="6c05af40-04ce-4bbd-b5b8-f2b81c0e7146" providerId="ADAL" clId="{6E2D6076-D59F-4142-9DAD-906D1258DBF4}" dt="2026-04-23T09:45:01.584" v="1" actId="47"/>
        <pc:sldMkLst>
          <pc:docMk/>
          <pc:sldMk cId="3063214030" sldId="591"/>
        </pc:sldMkLst>
      </pc:sldChg>
      <pc:sldChg chg="modSp del">
        <pc:chgData name="Rich Pancost" userId="6c05af40-04ce-4bbd-b5b8-f2b81c0e7146" providerId="ADAL" clId="{6E2D6076-D59F-4142-9DAD-906D1258DBF4}" dt="2026-04-23T14:56:02.100" v="2089" actId="47"/>
        <pc:sldMkLst>
          <pc:docMk/>
          <pc:sldMk cId="3319850267" sldId="752"/>
        </pc:sldMkLst>
        <pc:picChg chg="mod">
          <ac:chgData name="Rich Pancost" userId="6c05af40-04ce-4bbd-b5b8-f2b81c0e7146" providerId="ADAL" clId="{6E2D6076-D59F-4142-9DAD-906D1258DBF4}" dt="2026-04-23T13:00:43.823" v="1144" actId="14100"/>
          <ac:picMkLst>
            <pc:docMk/>
            <pc:sldMk cId="3319850267" sldId="752"/>
            <ac:picMk id="10" creationId="{00000000-0000-0000-0000-000000000000}"/>
          </ac:picMkLst>
        </pc:picChg>
      </pc:sldChg>
      <pc:sldChg chg="del">
        <pc:chgData name="Rich Pancost" userId="6c05af40-04ce-4bbd-b5b8-f2b81c0e7146" providerId="ADAL" clId="{6E2D6076-D59F-4142-9DAD-906D1258DBF4}" dt="2026-04-23T09:48:14.387" v="15" actId="47"/>
        <pc:sldMkLst>
          <pc:docMk/>
          <pc:sldMk cId="2354969303" sldId="790"/>
        </pc:sldMkLst>
      </pc:sldChg>
      <pc:sldChg chg="del">
        <pc:chgData name="Rich Pancost" userId="6c05af40-04ce-4bbd-b5b8-f2b81c0e7146" providerId="ADAL" clId="{6E2D6076-D59F-4142-9DAD-906D1258DBF4}" dt="2026-04-23T09:48:51.119" v="19" actId="47"/>
        <pc:sldMkLst>
          <pc:docMk/>
          <pc:sldMk cId="137238361" sldId="800"/>
        </pc:sldMkLst>
      </pc:sldChg>
      <pc:sldChg chg="del">
        <pc:chgData name="Rich Pancost" userId="6c05af40-04ce-4bbd-b5b8-f2b81c0e7146" providerId="ADAL" clId="{6E2D6076-D59F-4142-9DAD-906D1258DBF4}" dt="2026-04-23T09:44:56.084" v="0" actId="47"/>
        <pc:sldMkLst>
          <pc:docMk/>
          <pc:sldMk cId="0" sldId="913"/>
        </pc:sldMkLst>
      </pc:sldChg>
      <pc:sldChg chg="del">
        <pc:chgData name="Rich Pancost" userId="6c05af40-04ce-4bbd-b5b8-f2b81c0e7146" providerId="ADAL" clId="{6E2D6076-D59F-4142-9DAD-906D1258DBF4}" dt="2026-04-23T09:44:56.084" v="0" actId="47"/>
        <pc:sldMkLst>
          <pc:docMk/>
          <pc:sldMk cId="0" sldId="914"/>
        </pc:sldMkLst>
      </pc:sldChg>
      <pc:sldChg chg="del">
        <pc:chgData name="Rich Pancost" userId="6c05af40-04ce-4bbd-b5b8-f2b81c0e7146" providerId="ADAL" clId="{6E2D6076-D59F-4142-9DAD-906D1258DBF4}" dt="2026-04-23T09:44:56.084" v="0" actId="47"/>
        <pc:sldMkLst>
          <pc:docMk/>
          <pc:sldMk cId="0" sldId="917"/>
        </pc:sldMkLst>
      </pc:sldChg>
      <pc:sldChg chg="del">
        <pc:chgData name="Rich Pancost" userId="6c05af40-04ce-4bbd-b5b8-f2b81c0e7146" providerId="ADAL" clId="{6E2D6076-D59F-4142-9DAD-906D1258DBF4}" dt="2026-04-23T09:44:56.084" v="0" actId="47"/>
        <pc:sldMkLst>
          <pc:docMk/>
          <pc:sldMk cId="0" sldId="935"/>
        </pc:sldMkLst>
      </pc:sldChg>
      <pc:sldChg chg="del">
        <pc:chgData name="Rich Pancost" userId="6c05af40-04ce-4bbd-b5b8-f2b81c0e7146" providerId="ADAL" clId="{6E2D6076-D59F-4142-9DAD-906D1258DBF4}" dt="2026-04-23T09:45:48.571" v="2" actId="47"/>
        <pc:sldMkLst>
          <pc:docMk/>
          <pc:sldMk cId="3044966474" sldId="1054"/>
        </pc:sldMkLst>
      </pc:sldChg>
      <pc:sldChg chg="addSp delSp modSp add del mod">
        <pc:chgData name="Rich Pancost" userId="6c05af40-04ce-4bbd-b5b8-f2b81c0e7146" providerId="ADAL" clId="{6E2D6076-D59F-4142-9DAD-906D1258DBF4}" dt="2026-04-23T09:47:52.505" v="14" actId="47"/>
        <pc:sldMkLst>
          <pc:docMk/>
          <pc:sldMk cId="354341972" sldId="1347"/>
        </pc:sldMkLst>
        <pc:picChg chg="add mod ord">
          <ac:chgData name="Rich Pancost" userId="6c05af40-04ce-4bbd-b5b8-f2b81c0e7146" providerId="ADAL" clId="{6E2D6076-D59F-4142-9DAD-906D1258DBF4}" dt="2026-04-23T09:47:43.945" v="13" actId="167"/>
          <ac:picMkLst>
            <pc:docMk/>
            <pc:sldMk cId="354341972" sldId="1347"/>
            <ac:picMk id="2" creationId="{9BB9FECB-2D6F-116B-7358-E41841A04549}"/>
          </ac:picMkLst>
        </pc:picChg>
        <pc:picChg chg="del">
          <ac:chgData name="Rich Pancost" userId="6c05af40-04ce-4bbd-b5b8-f2b81c0e7146" providerId="ADAL" clId="{6E2D6076-D59F-4142-9DAD-906D1258DBF4}" dt="2026-04-23T09:47:40.829" v="11" actId="478"/>
          <ac:picMkLst>
            <pc:docMk/>
            <pc:sldMk cId="354341972" sldId="1347"/>
            <ac:picMk id="4" creationId="{E5BF60E4-4871-E2E4-A468-D7412B258B7A}"/>
          </ac:picMkLst>
        </pc:picChg>
      </pc:sldChg>
      <pc:sldChg chg="del">
        <pc:chgData name="Rich Pancost" userId="6c05af40-04ce-4bbd-b5b8-f2b81c0e7146" providerId="ADAL" clId="{6E2D6076-D59F-4142-9DAD-906D1258DBF4}" dt="2026-04-23T09:45:48.571" v="2" actId="47"/>
        <pc:sldMkLst>
          <pc:docMk/>
          <pc:sldMk cId="468081488" sldId="1351"/>
        </pc:sldMkLst>
      </pc:sldChg>
      <pc:sldChg chg="delSp modSp mod delAnim modAnim">
        <pc:chgData name="Rich Pancost" userId="6c05af40-04ce-4bbd-b5b8-f2b81c0e7146" providerId="ADAL" clId="{6E2D6076-D59F-4142-9DAD-906D1258DBF4}" dt="2026-04-23T12:30:27.879" v="849" actId="1076"/>
        <pc:sldMkLst>
          <pc:docMk/>
          <pc:sldMk cId="4000460555" sldId="1352"/>
        </pc:sldMkLst>
        <pc:spChg chg="del">
          <ac:chgData name="Rich Pancost" userId="6c05af40-04ce-4bbd-b5b8-f2b81c0e7146" providerId="ADAL" clId="{6E2D6076-D59F-4142-9DAD-906D1258DBF4}" dt="2026-04-23T11:46:26.257" v="732" actId="478"/>
          <ac:spMkLst>
            <pc:docMk/>
            <pc:sldMk cId="4000460555" sldId="1352"/>
            <ac:spMk id="2" creationId="{03027E94-91E6-FDB5-17A3-18DFC2E5CACA}"/>
          </ac:spMkLst>
        </pc:spChg>
        <pc:spChg chg="mod">
          <ac:chgData name="Rich Pancost" userId="6c05af40-04ce-4bbd-b5b8-f2b81c0e7146" providerId="ADAL" clId="{6E2D6076-D59F-4142-9DAD-906D1258DBF4}" dt="2026-04-23T12:30:27.879" v="849" actId="1076"/>
          <ac:spMkLst>
            <pc:docMk/>
            <pc:sldMk cId="4000460555" sldId="1352"/>
            <ac:spMk id="8" creationId="{593E302B-CD3E-3525-A76F-BCB1A1D5C5E1}"/>
          </ac:spMkLst>
        </pc:spChg>
        <pc:spChg chg="del">
          <ac:chgData name="Rich Pancost" userId="6c05af40-04ce-4bbd-b5b8-f2b81c0e7146" providerId="ADAL" clId="{6E2D6076-D59F-4142-9DAD-906D1258DBF4}" dt="2026-04-23T11:46:26.257" v="732" actId="478"/>
          <ac:spMkLst>
            <pc:docMk/>
            <pc:sldMk cId="4000460555" sldId="1352"/>
            <ac:spMk id="82" creationId="{C1EFAD8E-AAEA-2386-CE10-60871D86034B}"/>
          </ac:spMkLst>
        </pc:spChg>
        <pc:spChg chg="del">
          <ac:chgData name="Rich Pancost" userId="6c05af40-04ce-4bbd-b5b8-f2b81c0e7146" providerId="ADAL" clId="{6E2D6076-D59F-4142-9DAD-906D1258DBF4}" dt="2026-04-23T11:46:26.257" v="732" actId="478"/>
          <ac:spMkLst>
            <pc:docMk/>
            <pc:sldMk cId="4000460555" sldId="1352"/>
            <ac:spMk id="83" creationId="{4463DA25-4C61-307A-0EF9-C150A90E7129}"/>
          </ac:spMkLst>
        </pc:spChg>
        <pc:spChg chg="del">
          <ac:chgData name="Rich Pancost" userId="6c05af40-04ce-4bbd-b5b8-f2b81c0e7146" providerId="ADAL" clId="{6E2D6076-D59F-4142-9DAD-906D1258DBF4}" dt="2026-04-23T11:46:26.257" v="732" actId="478"/>
          <ac:spMkLst>
            <pc:docMk/>
            <pc:sldMk cId="4000460555" sldId="1352"/>
            <ac:spMk id="84" creationId="{E4880D95-E22E-31D3-22F8-720E46763896}"/>
          </ac:spMkLst>
        </pc:spChg>
        <pc:spChg chg="del">
          <ac:chgData name="Rich Pancost" userId="6c05af40-04ce-4bbd-b5b8-f2b81c0e7146" providerId="ADAL" clId="{6E2D6076-D59F-4142-9DAD-906D1258DBF4}" dt="2026-04-23T11:46:29.862" v="734" actId="478"/>
          <ac:spMkLst>
            <pc:docMk/>
            <pc:sldMk cId="4000460555" sldId="1352"/>
            <ac:spMk id="85" creationId="{627E6FFE-A667-98BC-CB9F-680FBECCD4DD}"/>
          </ac:spMkLst>
        </pc:spChg>
        <pc:grpChg chg="del">
          <ac:chgData name="Rich Pancost" userId="6c05af40-04ce-4bbd-b5b8-f2b81c0e7146" providerId="ADAL" clId="{6E2D6076-D59F-4142-9DAD-906D1258DBF4}" dt="2026-04-23T11:46:26.257" v="732" actId="478"/>
          <ac:grpSpMkLst>
            <pc:docMk/>
            <pc:sldMk cId="4000460555" sldId="1352"/>
            <ac:grpSpMk id="7" creationId="{CCB798A1-9E8F-6DBE-D60B-320489948F5E}"/>
          </ac:grpSpMkLst>
        </pc:grpChg>
        <pc:grpChg chg="del">
          <ac:chgData name="Rich Pancost" userId="6c05af40-04ce-4bbd-b5b8-f2b81c0e7146" providerId="ADAL" clId="{6E2D6076-D59F-4142-9DAD-906D1258DBF4}" dt="2026-04-23T11:46:28.114" v="733" actId="478"/>
          <ac:grpSpMkLst>
            <pc:docMk/>
            <pc:sldMk cId="4000460555" sldId="1352"/>
            <ac:grpSpMk id="86" creationId="{4EA45516-4B09-7FEF-CBF0-4E4A89F14E5C}"/>
          </ac:grpSpMkLst>
        </pc:grpChg>
      </pc:sldChg>
      <pc:sldChg chg="del">
        <pc:chgData name="Rich Pancost" userId="6c05af40-04ce-4bbd-b5b8-f2b81c0e7146" providerId="ADAL" clId="{6E2D6076-D59F-4142-9DAD-906D1258DBF4}" dt="2026-04-23T09:45:48.571" v="2" actId="47"/>
        <pc:sldMkLst>
          <pc:docMk/>
          <pc:sldMk cId="3598162704" sldId="1354"/>
        </pc:sldMkLst>
      </pc:sldChg>
      <pc:sldChg chg="addSp delSp modSp mod">
        <pc:chgData name="Rich Pancost" userId="6c05af40-04ce-4bbd-b5b8-f2b81c0e7146" providerId="ADAL" clId="{6E2D6076-D59F-4142-9DAD-906D1258DBF4}" dt="2026-04-24T11:22:48.759" v="2134" actId="1035"/>
        <pc:sldMkLst>
          <pc:docMk/>
          <pc:sldMk cId="1206298473" sldId="1435"/>
        </pc:sldMkLst>
        <pc:spChg chg="mod">
          <ac:chgData name="Rich Pancost" userId="6c05af40-04ce-4bbd-b5b8-f2b81c0e7146" providerId="ADAL" clId="{6E2D6076-D59F-4142-9DAD-906D1258DBF4}" dt="2026-04-23T12:31:33.275" v="882" actId="20577"/>
          <ac:spMkLst>
            <pc:docMk/>
            <pc:sldMk cId="1206298473" sldId="1435"/>
            <ac:spMk id="4" creationId="{29D3B0F0-83F9-49D7-590C-D190D409FD31}"/>
          </ac:spMkLst>
        </pc:spChg>
        <pc:spChg chg="add">
          <ac:chgData name="Rich Pancost" userId="6c05af40-04ce-4bbd-b5b8-f2b81c0e7146" providerId="ADAL" clId="{6E2D6076-D59F-4142-9DAD-906D1258DBF4}" dt="2026-04-23T09:51:09.169" v="95"/>
          <ac:spMkLst>
            <pc:docMk/>
            <pc:sldMk cId="1206298473" sldId="1435"/>
            <ac:spMk id="5" creationId="{888C293F-2F93-D858-BD3D-C4039F1F4D05}"/>
          </ac:spMkLst>
        </pc:spChg>
        <pc:spChg chg="add del mod">
          <ac:chgData name="Rich Pancost" userId="6c05af40-04ce-4bbd-b5b8-f2b81c0e7146" providerId="ADAL" clId="{6E2D6076-D59F-4142-9DAD-906D1258DBF4}" dt="2026-04-23T11:42:10.557" v="628" actId="478"/>
          <ac:spMkLst>
            <pc:docMk/>
            <pc:sldMk cId="1206298473" sldId="1435"/>
            <ac:spMk id="6" creationId="{1F3E4A80-FF94-7EF3-7B58-5B39412047A4}"/>
          </ac:spMkLst>
        </pc:spChg>
        <pc:spChg chg="add del mod">
          <ac:chgData name="Rich Pancost" userId="6c05af40-04ce-4bbd-b5b8-f2b81c0e7146" providerId="ADAL" clId="{6E2D6076-D59F-4142-9DAD-906D1258DBF4}" dt="2026-04-23T09:51:57.525" v="105"/>
          <ac:spMkLst>
            <pc:docMk/>
            <pc:sldMk cId="1206298473" sldId="1435"/>
            <ac:spMk id="6" creationId="{7AE8AAFE-EF7B-A19E-15B0-61CD2C435547}"/>
          </ac:spMkLst>
        </pc:spChg>
        <pc:spChg chg="del">
          <ac:chgData name="Rich Pancost" userId="6c05af40-04ce-4bbd-b5b8-f2b81c0e7146" providerId="ADAL" clId="{6E2D6076-D59F-4142-9DAD-906D1258DBF4}" dt="2026-04-23T11:42:06.540" v="627" actId="478"/>
          <ac:spMkLst>
            <pc:docMk/>
            <pc:sldMk cId="1206298473" sldId="1435"/>
            <ac:spMk id="9" creationId="{17EA5F3F-25A4-4753-9AB2-A6D5F27DB232}"/>
          </ac:spMkLst>
        </pc:spChg>
        <pc:picChg chg="add mod">
          <ac:chgData name="Rich Pancost" userId="6c05af40-04ce-4bbd-b5b8-f2b81c0e7146" providerId="ADAL" clId="{6E2D6076-D59F-4142-9DAD-906D1258DBF4}" dt="2026-04-24T11:22:48.759" v="2134" actId="1035"/>
          <ac:picMkLst>
            <pc:docMk/>
            <pc:sldMk cId="1206298473" sldId="1435"/>
            <ac:picMk id="6" creationId="{8D63D70A-84F0-6205-678D-8DC7DFCA82B2}"/>
          </ac:picMkLst>
        </pc:picChg>
      </pc:sldChg>
      <pc:sldChg chg="del">
        <pc:chgData name="Rich Pancost" userId="6c05af40-04ce-4bbd-b5b8-f2b81c0e7146" providerId="ADAL" clId="{6E2D6076-D59F-4142-9DAD-906D1258DBF4}" dt="2026-04-23T09:45:48.571" v="2" actId="47"/>
        <pc:sldMkLst>
          <pc:docMk/>
          <pc:sldMk cId="3150050601" sldId="1452"/>
        </pc:sldMkLst>
      </pc:sldChg>
      <pc:sldChg chg="addSp delSp modSp add mod delAnim modAnim modNotesTx">
        <pc:chgData name="Rich Pancost" userId="6c05af40-04ce-4bbd-b5b8-f2b81c0e7146" providerId="ADAL" clId="{6E2D6076-D59F-4142-9DAD-906D1258DBF4}" dt="2026-04-24T11:28:07.637" v="2174" actId="478"/>
        <pc:sldMkLst>
          <pc:docMk/>
          <pc:sldMk cId="270886047" sldId="1456"/>
        </pc:sldMkLst>
        <pc:spChg chg="add del mod">
          <ac:chgData name="Rich Pancost" userId="6c05af40-04ce-4bbd-b5b8-f2b81c0e7146" providerId="ADAL" clId="{6E2D6076-D59F-4142-9DAD-906D1258DBF4}" dt="2026-04-23T12:32:08.096" v="886" actId="478"/>
          <ac:spMkLst>
            <pc:docMk/>
            <pc:sldMk cId="270886047" sldId="1456"/>
            <ac:spMk id="3" creationId="{997B8F22-A98B-71C5-A129-6A17C6E574C3}"/>
          </ac:spMkLst>
        </pc:spChg>
        <pc:spChg chg="mod">
          <ac:chgData name="Rich Pancost" userId="6c05af40-04ce-4bbd-b5b8-f2b81c0e7146" providerId="ADAL" clId="{6E2D6076-D59F-4142-9DAD-906D1258DBF4}" dt="2026-04-23T12:38:13.629" v="1056" actId="1076"/>
          <ac:spMkLst>
            <pc:docMk/>
            <pc:sldMk cId="270886047" sldId="1456"/>
            <ac:spMk id="5" creationId="{E110CBAA-518B-9836-514D-524D541D8312}"/>
          </ac:spMkLst>
        </pc:spChg>
        <pc:spChg chg="del">
          <ac:chgData name="Rich Pancost" userId="6c05af40-04ce-4bbd-b5b8-f2b81c0e7146" providerId="ADAL" clId="{6E2D6076-D59F-4142-9DAD-906D1258DBF4}" dt="2026-04-23T10:02:22.116" v="436" actId="478"/>
          <ac:spMkLst>
            <pc:docMk/>
            <pc:sldMk cId="270886047" sldId="1456"/>
            <ac:spMk id="10" creationId="{0A5414C5-E48F-6A16-DE68-5F01F95E13B0}"/>
          </ac:spMkLst>
        </pc:spChg>
        <pc:spChg chg="add mod">
          <ac:chgData name="Rich Pancost" userId="6c05af40-04ce-4bbd-b5b8-f2b81c0e7146" providerId="ADAL" clId="{6E2D6076-D59F-4142-9DAD-906D1258DBF4}" dt="2026-04-23T12:35:46.682" v="936" actId="164"/>
          <ac:spMkLst>
            <pc:docMk/>
            <pc:sldMk cId="270886047" sldId="1456"/>
            <ac:spMk id="10" creationId="{34DE500E-A3CE-BF49-4B86-FD86EEA49C39}"/>
          </ac:spMkLst>
        </pc:spChg>
        <pc:spChg chg="mod">
          <ac:chgData name="Rich Pancost" userId="6c05af40-04ce-4bbd-b5b8-f2b81c0e7146" providerId="ADAL" clId="{6E2D6076-D59F-4142-9DAD-906D1258DBF4}" dt="2026-04-23T13:04:19.853" v="1207" actId="20577"/>
          <ac:spMkLst>
            <pc:docMk/>
            <pc:sldMk cId="270886047" sldId="1456"/>
            <ac:spMk id="15" creationId="{26E65C7C-33B6-7239-B750-CB5377B45A3E}"/>
          </ac:spMkLst>
        </pc:spChg>
        <pc:spChg chg="mod">
          <ac:chgData name="Rich Pancost" userId="6c05af40-04ce-4bbd-b5b8-f2b81c0e7146" providerId="ADAL" clId="{6E2D6076-D59F-4142-9DAD-906D1258DBF4}" dt="2026-04-23T12:37:07.359" v="981" actId="20577"/>
          <ac:spMkLst>
            <pc:docMk/>
            <pc:sldMk cId="270886047" sldId="1456"/>
            <ac:spMk id="18" creationId="{3476442A-64F3-4396-80AA-F25B2C52D06E}"/>
          </ac:spMkLst>
        </pc:spChg>
        <pc:spChg chg="mod">
          <ac:chgData name="Rich Pancost" userId="6c05af40-04ce-4bbd-b5b8-f2b81c0e7146" providerId="ADAL" clId="{6E2D6076-D59F-4142-9DAD-906D1258DBF4}" dt="2026-04-23T12:37:11.479" v="983" actId="20577"/>
          <ac:spMkLst>
            <pc:docMk/>
            <pc:sldMk cId="270886047" sldId="1456"/>
            <ac:spMk id="21" creationId="{01B82250-273B-364D-4D53-FCF52CE3F3B8}"/>
          </ac:spMkLst>
        </pc:spChg>
        <pc:spChg chg="mod">
          <ac:chgData name="Rich Pancost" userId="6c05af40-04ce-4bbd-b5b8-f2b81c0e7146" providerId="ADAL" clId="{6E2D6076-D59F-4142-9DAD-906D1258DBF4}" dt="2026-04-23T12:37:17.994" v="995" actId="20577"/>
          <ac:spMkLst>
            <pc:docMk/>
            <pc:sldMk cId="270886047" sldId="1456"/>
            <ac:spMk id="24" creationId="{890FDCA3-8DFF-4CE3-0898-C5BD055DE63E}"/>
          </ac:spMkLst>
        </pc:spChg>
        <pc:spChg chg="add mod">
          <ac:chgData name="Rich Pancost" userId="6c05af40-04ce-4bbd-b5b8-f2b81c0e7146" providerId="ADAL" clId="{6E2D6076-D59F-4142-9DAD-906D1258DBF4}" dt="2026-04-23T13:03:46.091" v="1190" actId="1036"/>
          <ac:spMkLst>
            <pc:docMk/>
            <pc:sldMk cId="270886047" sldId="1456"/>
            <ac:spMk id="31" creationId="{1E7FDAD7-BF9C-35C6-8498-B7B1BF46A55A}"/>
          </ac:spMkLst>
        </pc:spChg>
        <pc:spChg chg="add del mod">
          <ac:chgData name="Rich Pancost" userId="6c05af40-04ce-4bbd-b5b8-f2b81c0e7146" providerId="ADAL" clId="{6E2D6076-D59F-4142-9DAD-906D1258DBF4}" dt="2026-04-24T11:28:07.637" v="2174" actId="478"/>
          <ac:spMkLst>
            <pc:docMk/>
            <pc:sldMk cId="270886047" sldId="1456"/>
            <ac:spMk id="32" creationId="{1EC0390A-B36B-81F2-DC2C-05B6CD68FEB1}"/>
          </ac:spMkLst>
        </pc:spChg>
        <pc:grpChg chg="add mod">
          <ac:chgData name="Rich Pancost" userId="6c05af40-04ce-4bbd-b5b8-f2b81c0e7146" providerId="ADAL" clId="{6E2D6076-D59F-4142-9DAD-906D1258DBF4}" dt="2026-04-23T12:38:18.324" v="1084" actId="1037"/>
          <ac:grpSpMkLst>
            <pc:docMk/>
            <pc:sldMk cId="270886047" sldId="1456"/>
            <ac:grpSpMk id="12" creationId="{8B31CF2A-AF0F-6938-8FA0-F72D1FF451E6}"/>
          </ac:grpSpMkLst>
        </pc:grpChg>
        <pc:grpChg chg="add mod">
          <ac:chgData name="Rich Pancost" userId="6c05af40-04ce-4bbd-b5b8-f2b81c0e7146" providerId="ADAL" clId="{6E2D6076-D59F-4142-9DAD-906D1258DBF4}" dt="2026-04-23T12:38:18.324" v="1084" actId="1037"/>
          <ac:grpSpMkLst>
            <pc:docMk/>
            <pc:sldMk cId="270886047" sldId="1456"/>
            <ac:grpSpMk id="13" creationId="{58C88E8C-1966-C6A8-82EB-948E1A9F5D30}"/>
          </ac:grpSpMkLst>
        </pc:grpChg>
        <pc:grpChg chg="add mod">
          <ac:chgData name="Rich Pancost" userId="6c05af40-04ce-4bbd-b5b8-f2b81c0e7146" providerId="ADAL" clId="{6E2D6076-D59F-4142-9DAD-906D1258DBF4}" dt="2026-04-23T12:38:18.324" v="1084" actId="1037"/>
          <ac:grpSpMkLst>
            <pc:docMk/>
            <pc:sldMk cId="270886047" sldId="1456"/>
            <ac:grpSpMk id="16" creationId="{5F39C345-9761-55F6-E522-0B7DADABE721}"/>
          </ac:grpSpMkLst>
        </pc:grpChg>
        <pc:grpChg chg="add mod">
          <ac:chgData name="Rich Pancost" userId="6c05af40-04ce-4bbd-b5b8-f2b81c0e7146" providerId="ADAL" clId="{6E2D6076-D59F-4142-9DAD-906D1258DBF4}" dt="2026-04-23T12:38:18.324" v="1084" actId="1037"/>
          <ac:grpSpMkLst>
            <pc:docMk/>
            <pc:sldMk cId="270886047" sldId="1456"/>
            <ac:grpSpMk id="19" creationId="{F949B377-A3D9-D307-CDC7-F69A8DB16316}"/>
          </ac:grpSpMkLst>
        </pc:grpChg>
        <pc:grpChg chg="add mod">
          <ac:chgData name="Rich Pancost" userId="6c05af40-04ce-4bbd-b5b8-f2b81c0e7146" providerId="ADAL" clId="{6E2D6076-D59F-4142-9DAD-906D1258DBF4}" dt="2026-04-23T12:38:18.324" v="1084" actId="1037"/>
          <ac:grpSpMkLst>
            <pc:docMk/>
            <pc:sldMk cId="270886047" sldId="1456"/>
            <ac:grpSpMk id="22" creationId="{EE365536-EE73-2FC4-20F2-C2330E4079B9}"/>
          </ac:grpSpMkLst>
        </pc:grpChg>
        <pc:graphicFrameChg chg="del mod">
          <ac:chgData name="Rich Pancost" userId="6c05af40-04ce-4bbd-b5b8-f2b81c0e7146" providerId="ADAL" clId="{6E2D6076-D59F-4142-9DAD-906D1258DBF4}" dt="2026-04-23T12:53:07.780" v="1141" actId="478"/>
          <ac:graphicFrameMkLst>
            <pc:docMk/>
            <pc:sldMk cId="270886047" sldId="1456"/>
            <ac:graphicFrameMk id="4" creationId="{AF203BA5-1BF3-364F-04AB-DB5A770D3009}"/>
          </ac:graphicFrameMkLst>
        </pc:graphicFrameChg>
        <pc:graphicFrameChg chg="add mod">
          <ac:chgData name="Rich Pancost" userId="6c05af40-04ce-4bbd-b5b8-f2b81c0e7146" providerId="ADAL" clId="{6E2D6076-D59F-4142-9DAD-906D1258DBF4}" dt="2026-04-23T12:38:38.679" v="1089" actId="1076"/>
          <ac:graphicFrameMkLst>
            <pc:docMk/>
            <pc:sldMk cId="270886047" sldId="1456"/>
            <ac:graphicFrameMk id="6" creationId="{E563F8FC-CE45-5985-33B6-A2021F9638A8}"/>
          </ac:graphicFrameMkLst>
        </pc:graphicFrameChg>
        <pc:graphicFrameChg chg="del mod">
          <ac:chgData name="Rich Pancost" userId="6c05af40-04ce-4bbd-b5b8-f2b81c0e7146" providerId="ADAL" clId="{6E2D6076-D59F-4142-9DAD-906D1258DBF4}" dt="2026-04-23T13:01:57.278" v="1149" actId="478"/>
          <ac:graphicFrameMkLst>
            <pc:docMk/>
            <pc:sldMk cId="270886047" sldId="1456"/>
            <ac:graphicFrameMk id="7" creationId="{58BF3183-CCFA-3777-9DC8-08151DA5976C}"/>
          </ac:graphicFrameMkLst>
        </pc:graphicFrameChg>
        <pc:graphicFrameChg chg="mod">
          <ac:chgData name="Rich Pancost" userId="6c05af40-04ce-4bbd-b5b8-f2b81c0e7146" providerId="ADAL" clId="{6E2D6076-D59F-4142-9DAD-906D1258DBF4}" dt="2026-04-23T13:14:56.797" v="1374"/>
          <ac:graphicFrameMkLst>
            <pc:docMk/>
            <pc:sldMk cId="270886047" sldId="1456"/>
            <ac:graphicFrameMk id="9" creationId="{79AD8D71-FCE4-7DAC-58AF-408DD3B7CB03}"/>
          </ac:graphicFrameMkLst>
        </pc:graphicFrameChg>
        <pc:graphicFrameChg chg="mod">
          <ac:chgData name="Rich Pancost" userId="6c05af40-04ce-4bbd-b5b8-f2b81c0e7146" providerId="ADAL" clId="{6E2D6076-D59F-4142-9DAD-906D1258DBF4}" dt="2026-04-23T12:38:41.521" v="1095" actId="1036"/>
          <ac:graphicFrameMkLst>
            <pc:docMk/>
            <pc:sldMk cId="270886047" sldId="1456"/>
            <ac:graphicFrameMk id="11" creationId="{9C3DFF9E-9613-FC8E-09AE-3B40C96F05B6}"/>
          </ac:graphicFrameMkLst>
        </pc:graphicFrameChg>
        <pc:graphicFrameChg chg="del">
          <ac:chgData name="Rich Pancost" userId="6c05af40-04ce-4bbd-b5b8-f2b81c0e7146" providerId="ADAL" clId="{6E2D6076-D59F-4142-9DAD-906D1258DBF4}" dt="2026-04-23T10:02:03.944" v="433" actId="478"/>
          <ac:graphicFrameMkLst>
            <pc:docMk/>
            <pc:sldMk cId="270886047" sldId="1456"/>
            <ac:graphicFrameMk id="12" creationId="{7B11E998-D1F0-6356-A087-54A78BD8C515}"/>
          </ac:graphicFrameMkLst>
        </pc:graphicFrameChg>
        <pc:graphicFrameChg chg="add del mod">
          <ac:chgData name="Rich Pancost" userId="6c05af40-04ce-4bbd-b5b8-f2b81c0e7146" providerId="ADAL" clId="{6E2D6076-D59F-4142-9DAD-906D1258DBF4}" dt="2026-04-23T13:00:52.885" v="1145" actId="478"/>
          <ac:graphicFrameMkLst>
            <pc:docMk/>
            <pc:sldMk cId="270886047" sldId="1456"/>
            <ac:graphicFrameMk id="25" creationId="{56BF1FC9-B13E-7F85-7F03-67AFC75FC3F1}"/>
          </ac:graphicFrameMkLst>
        </pc:graphicFrameChg>
        <pc:graphicFrameChg chg="add mod">
          <ac:chgData name="Rich Pancost" userId="6c05af40-04ce-4bbd-b5b8-f2b81c0e7146" providerId="ADAL" clId="{6E2D6076-D59F-4142-9DAD-906D1258DBF4}" dt="2026-04-23T13:02:41.962" v="1168" actId="1037"/>
          <ac:graphicFrameMkLst>
            <pc:docMk/>
            <pc:sldMk cId="270886047" sldId="1456"/>
            <ac:graphicFrameMk id="26" creationId="{4E66389F-FDDA-6492-0BB7-29585121CF86}"/>
          </ac:graphicFrameMkLst>
        </pc:graphicFrameChg>
        <pc:graphicFrameChg chg="add mod">
          <ac:chgData name="Rich Pancost" userId="6c05af40-04ce-4bbd-b5b8-f2b81c0e7146" providerId="ADAL" clId="{6E2D6076-D59F-4142-9DAD-906D1258DBF4}" dt="2026-04-23T13:01:05.115" v="1148" actId="1076"/>
          <ac:graphicFrameMkLst>
            <pc:docMk/>
            <pc:sldMk cId="270886047" sldId="1456"/>
            <ac:graphicFrameMk id="27" creationId="{82C98E50-E34D-263E-64FE-383991EDE861}"/>
          </ac:graphicFrameMkLst>
        </pc:graphicFrameChg>
        <pc:graphicFrameChg chg="add mod">
          <ac:chgData name="Rich Pancost" userId="6c05af40-04ce-4bbd-b5b8-f2b81c0e7146" providerId="ADAL" clId="{6E2D6076-D59F-4142-9DAD-906D1258DBF4}" dt="2026-04-23T13:03:46.091" v="1190" actId="1036"/>
          <ac:graphicFrameMkLst>
            <pc:docMk/>
            <pc:sldMk cId="270886047" sldId="1456"/>
            <ac:graphicFrameMk id="28" creationId="{8B1A51A5-91AF-74FF-6E6E-DB7F00589BFD}"/>
          </ac:graphicFrameMkLst>
        </pc:graphicFrameChg>
        <pc:graphicFrameChg chg="add del mod">
          <ac:chgData name="Rich Pancost" userId="6c05af40-04ce-4bbd-b5b8-f2b81c0e7146" providerId="ADAL" clId="{6E2D6076-D59F-4142-9DAD-906D1258DBF4}" dt="2026-04-23T13:02:13.008" v="1153" actId="478"/>
          <ac:graphicFrameMkLst>
            <pc:docMk/>
            <pc:sldMk cId="270886047" sldId="1456"/>
            <ac:graphicFrameMk id="29" creationId="{60AA2461-2257-4C20-1343-F2DB38C6B78E}"/>
          </ac:graphicFrameMkLst>
        </pc:graphicFrameChg>
        <pc:graphicFrameChg chg="add mod">
          <ac:chgData name="Rich Pancost" userId="6c05af40-04ce-4bbd-b5b8-f2b81c0e7146" providerId="ADAL" clId="{6E2D6076-D59F-4142-9DAD-906D1258DBF4}" dt="2026-04-23T13:02:41.962" v="1168" actId="1037"/>
          <ac:graphicFrameMkLst>
            <pc:docMk/>
            <pc:sldMk cId="270886047" sldId="1456"/>
            <ac:graphicFrameMk id="30" creationId="{E4C9147B-BEEF-E289-4D9C-540EE7187F65}"/>
          </ac:graphicFrameMkLst>
        </pc:graphicFrameChg>
        <pc:picChg chg="del">
          <ac:chgData name="Rich Pancost" userId="6c05af40-04ce-4bbd-b5b8-f2b81c0e7146" providerId="ADAL" clId="{6E2D6076-D59F-4142-9DAD-906D1258DBF4}" dt="2026-04-23T10:02:02.986" v="432" actId="478"/>
          <ac:picMkLst>
            <pc:docMk/>
            <pc:sldMk cId="270886047" sldId="1456"/>
            <ac:picMk id="3" creationId="{FC70972E-7073-56D2-F9BE-8D6DCEF0D99D}"/>
          </ac:picMkLst>
        </pc:picChg>
        <pc:picChg chg="add mod">
          <ac:chgData name="Rich Pancost" userId="6c05af40-04ce-4bbd-b5b8-f2b81c0e7146" providerId="ADAL" clId="{6E2D6076-D59F-4142-9DAD-906D1258DBF4}" dt="2026-04-23T12:35:46.682" v="936" actId="164"/>
          <ac:picMkLst>
            <pc:docMk/>
            <pc:sldMk cId="270886047" sldId="1456"/>
            <ac:picMk id="8" creationId="{0F531F63-7254-A00F-0BF2-20658EF41774}"/>
          </ac:picMkLst>
        </pc:picChg>
        <pc:picChg chg="mod">
          <ac:chgData name="Rich Pancost" userId="6c05af40-04ce-4bbd-b5b8-f2b81c0e7146" providerId="ADAL" clId="{6E2D6076-D59F-4142-9DAD-906D1258DBF4}" dt="2026-04-23T12:36:05.771" v="937"/>
          <ac:picMkLst>
            <pc:docMk/>
            <pc:sldMk cId="270886047" sldId="1456"/>
            <ac:picMk id="14" creationId="{9A2DBF83-E234-C27E-240F-12FBBB49ECA9}"/>
          </ac:picMkLst>
        </pc:picChg>
        <pc:picChg chg="mod">
          <ac:chgData name="Rich Pancost" userId="6c05af40-04ce-4bbd-b5b8-f2b81c0e7146" providerId="ADAL" clId="{6E2D6076-D59F-4142-9DAD-906D1258DBF4}" dt="2026-04-23T12:36:11.784" v="939"/>
          <ac:picMkLst>
            <pc:docMk/>
            <pc:sldMk cId="270886047" sldId="1456"/>
            <ac:picMk id="17" creationId="{541EFE6C-1EE3-B2C3-8B36-43C38625044F}"/>
          </ac:picMkLst>
        </pc:picChg>
        <pc:picChg chg="mod">
          <ac:chgData name="Rich Pancost" userId="6c05af40-04ce-4bbd-b5b8-f2b81c0e7146" providerId="ADAL" clId="{6E2D6076-D59F-4142-9DAD-906D1258DBF4}" dt="2026-04-23T12:36:21.011" v="941"/>
          <ac:picMkLst>
            <pc:docMk/>
            <pc:sldMk cId="270886047" sldId="1456"/>
            <ac:picMk id="20" creationId="{12FE58C7-8ECE-0BCB-9B98-BE9848D10B7C}"/>
          </ac:picMkLst>
        </pc:picChg>
        <pc:picChg chg="mod">
          <ac:chgData name="Rich Pancost" userId="6c05af40-04ce-4bbd-b5b8-f2b81c0e7146" providerId="ADAL" clId="{6E2D6076-D59F-4142-9DAD-906D1258DBF4}" dt="2026-04-23T12:36:34.597" v="956"/>
          <ac:picMkLst>
            <pc:docMk/>
            <pc:sldMk cId="270886047" sldId="1456"/>
            <ac:picMk id="23" creationId="{06F08DC2-2E7B-6C75-079B-3E8A3007D214}"/>
          </ac:picMkLst>
        </pc:picChg>
        <pc:picChg chg="del">
          <ac:chgData name="Rich Pancost" userId="6c05af40-04ce-4bbd-b5b8-f2b81c0e7146" providerId="ADAL" clId="{6E2D6076-D59F-4142-9DAD-906D1258DBF4}" dt="2026-04-23T10:02:11.843" v="434" actId="478"/>
          <ac:picMkLst>
            <pc:docMk/>
            <pc:sldMk cId="270886047" sldId="1456"/>
            <ac:picMk id="1026" creationId="{BC6F40FB-3BA7-8C5D-F936-5FBF19DF0404}"/>
          </ac:picMkLst>
        </pc:picChg>
      </pc:sldChg>
      <pc:sldChg chg="delSp del">
        <pc:chgData name="Rich Pancost" userId="6c05af40-04ce-4bbd-b5b8-f2b81c0e7146" providerId="ADAL" clId="{6E2D6076-D59F-4142-9DAD-906D1258DBF4}" dt="2026-04-23T09:52:17.555" v="107" actId="47"/>
        <pc:sldMkLst>
          <pc:docMk/>
          <pc:sldMk cId="3227238560" sldId="1459"/>
        </pc:sldMkLst>
        <pc:picChg chg="del">
          <ac:chgData name="Rich Pancost" userId="6c05af40-04ce-4bbd-b5b8-f2b81c0e7146" providerId="ADAL" clId="{6E2D6076-D59F-4142-9DAD-906D1258DBF4}" dt="2026-04-23T09:52:12.392" v="106" actId="21"/>
          <ac:picMkLst>
            <pc:docMk/>
            <pc:sldMk cId="3227238560" sldId="1459"/>
            <ac:picMk id="5" creationId="{BF128C89-742D-4A68-9CB1-AAFF63EA01F4}"/>
          </ac:picMkLst>
        </pc:picChg>
        <pc:picChg chg="del">
          <ac:chgData name="Rich Pancost" userId="6c05af40-04ce-4bbd-b5b8-f2b81c0e7146" providerId="ADAL" clId="{6E2D6076-D59F-4142-9DAD-906D1258DBF4}" dt="2026-04-23T09:52:12.392" v="106" actId="21"/>
          <ac:picMkLst>
            <pc:docMk/>
            <pc:sldMk cId="3227238560" sldId="1459"/>
            <ac:picMk id="6" creationId="{3284E378-64F7-951A-A369-5F5DEA93816D}"/>
          </ac:picMkLst>
        </pc:picChg>
        <pc:picChg chg="del">
          <ac:chgData name="Rich Pancost" userId="6c05af40-04ce-4bbd-b5b8-f2b81c0e7146" providerId="ADAL" clId="{6E2D6076-D59F-4142-9DAD-906D1258DBF4}" dt="2026-04-23T09:52:12.392" v="106" actId="21"/>
          <ac:picMkLst>
            <pc:docMk/>
            <pc:sldMk cId="3227238560" sldId="1459"/>
            <ac:picMk id="7" creationId="{98673FDC-4085-1DF4-386B-BCBF578E6AE0}"/>
          </ac:picMkLst>
        </pc:picChg>
        <pc:picChg chg="del">
          <ac:chgData name="Rich Pancost" userId="6c05af40-04ce-4bbd-b5b8-f2b81c0e7146" providerId="ADAL" clId="{6E2D6076-D59F-4142-9DAD-906D1258DBF4}" dt="2026-04-23T09:52:12.392" v="106" actId="21"/>
          <ac:picMkLst>
            <pc:docMk/>
            <pc:sldMk cId="3227238560" sldId="1459"/>
            <ac:picMk id="8" creationId="{436833BC-63CC-326D-A152-6165EA14426F}"/>
          </ac:picMkLst>
        </pc:picChg>
      </pc:sldChg>
      <pc:sldChg chg="del">
        <pc:chgData name="Rich Pancost" userId="6c05af40-04ce-4bbd-b5b8-f2b81c0e7146" providerId="ADAL" clId="{6E2D6076-D59F-4142-9DAD-906D1258DBF4}" dt="2026-04-23T10:04:16.073" v="567" actId="47"/>
        <pc:sldMkLst>
          <pc:docMk/>
          <pc:sldMk cId="4178215446" sldId="1460"/>
        </pc:sldMkLst>
      </pc:sldChg>
      <pc:sldChg chg="delSp del mod delAnim">
        <pc:chgData name="Rich Pancost" userId="6c05af40-04ce-4bbd-b5b8-f2b81c0e7146" providerId="ADAL" clId="{6E2D6076-D59F-4142-9DAD-906D1258DBF4}" dt="2026-04-23T10:05:32.655" v="619" actId="47"/>
        <pc:sldMkLst>
          <pc:docMk/>
          <pc:sldMk cId="339978648" sldId="1461"/>
        </pc:sldMkLst>
        <pc:graphicFrameChg chg="del">
          <ac:chgData name="Rich Pancost" userId="6c05af40-04ce-4bbd-b5b8-f2b81c0e7146" providerId="ADAL" clId="{6E2D6076-D59F-4142-9DAD-906D1258DBF4}" dt="2026-04-23T10:05:27.427" v="618" actId="21"/>
          <ac:graphicFrameMkLst>
            <pc:docMk/>
            <pc:sldMk cId="339978648" sldId="1461"/>
            <ac:graphicFrameMk id="4" creationId="{E563F8FC-CE45-5985-33B6-A2021F9638A8}"/>
          </ac:graphicFrameMkLst>
        </pc:graphicFrameChg>
      </pc:sldChg>
      <pc:sldChg chg="addSp delSp modSp del mod ord">
        <pc:chgData name="Rich Pancost" userId="6c05af40-04ce-4bbd-b5b8-f2b81c0e7146" providerId="ADAL" clId="{6E2D6076-D59F-4142-9DAD-906D1258DBF4}" dt="2026-04-23T14:55:58.324" v="2088" actId="47"/>
        <pc:sldMkLst>
          <pc:docMk/>
          <pc:sldMk cId="2439703415" sldId="1470"/>
        </pc:sldMkLst>
        <pc:spChg chg="del">
          <ac:chgData name="Rich Pancost" userId="6c05af40-04ce-4bbd-b5b8-f2b81c0e7146" providerId="ADAL" clId="{6E2D6076-D59F-4142-9DAD-906D1258DBF4}" dt="2026-04-23T09:52:37.232" v="109" actId="478"/>
          <ac:spMkLst>
            <pc:docMk/>
            <pc:sldMk cId="2439703415" sldId="1470"/>
            <ac:spMk id="18" creationId="{F087B7A8-B4CE-15A5-663B-BE142129BA34}"/>
          </ac:spMkLst>
        </pc:spChg>
        <pc:spChg chg="del">
          <ac:chgData name="Rich Pancost" userId="6c05af40-04ce-4bbd-b5b8-f2b81c0e7146" providerId="ADAL" clId="{6E2D6076-D59F-4142-9DAD-906D1258DBF4}" dt="2026-04-23T09:52:34.075" v="108" actId="478"/>
          <ac:spMkLst>
            <pc:docMk/>
            <pc:sldMk cId="2439703415" sldId="1470"/>
            <ac:spMk id="30" creationId="{BD8EC4F6-6C68-4968-05C5-9CD9045E040B}"/>
          </ac:spMkLst>
        </pc:spChg>
        <pc:graphicFrameChg chg="del">
          <ac:chgData name="Rich Pancost" userId="6c05af40-04ce-4bbd-b5b8-f2b81c0e7146" providerId="ADAL" clId="{6E2D6076-D59F-4142-9DAD-906D1258DBF4}" dt="2026-04-23T09:52:34.075" v="108" actId="478"/>
          <ac:graphicFrameMkLst>
            <pc:docMk/>
            <pc:sldMk cId="2439703415" sldId="1470"/>
            <ac:graphicFrameMk id="20" creationId="{4C99D17A-D02D-A28E-4336-2560D0B6995A}"/>
          </ac:graphicFrameMkLst>
        </pc:graphicFrameChg>
        <pc:graphicFrameChg chg="del">
          <ac:chgData name="Rich Pancost" userId="6c05af40-04ce-4bbd-b5b8-f2b81c0e7146" providerId="ADAL" clId="{6E2D6076-D59F-4142-9DAD-906D1258DBF4}" dt="2026-04-23T09:52:34.075" v="108" actId="478"/>
          <ac:graphicFrameMkLst>
            <pc:docMk/>
            <pc:sldMk cId="2439703415" sldId="1470"/>
            <ac:graphicFrameMk id="21" creationId="{1BE5EF70-07AC-1968-3784-B1D7F89E825F}"/>
          </ac:graphicFrameMkLst>
        </pc:graphicFrameChg>
        <pc:picChg chg="add mod">
          <ac:chgData name="Rich Pancost" userId="6c05af40-04ce-4bbd-b5b8-f2b81c0e7146" providerId="ADAL" clId="{6E2D6076-D59F-4142-9DAD-906D1258DBF4}" dt="2026-04-23T09:52:44.114" v="111" actId="1076"/>
          <ac:picMkLst>
            <pc:docMk/>
            <pc:sldMk cId="2439703415" sldId="1470"/>
            <ac:picMk id="5" creationId="{BF128C89-742D-4A68-9CB1-AAFF63EA01F4}"/>
          </ac:picMkLst>
        </pc:picChg>
        <pc:picChg chg="add mod">
          <ac:chgData name="Rich Pancost" userId="6c05af40-04ce-4bbd-b5b8-f2b81c0e7146" providerId="ADAL" clId="{6E2D6076-D59F-4142-9DAD-906D1258DBF4}" dt="2026-04-23T09:52:44.114" v="111" actId="1076"/>
          <ac:picMkLst>
            <pc:docMk/>
            <pc:sldMk cId="2439703415" sldId="1470"/>
            <ac:picMk id="6" creationId="{3284E378-64F7-951A-A369-5F5DEA93816D}"/>
          </ac:picMkLst>
        </pc:picChg>
        <pc:picChg chg="add mod">
          <ac:chgData name="Rich Pancost" userId="6c05af40-04ce-4bbd-b5b8-f2b81c0e7146" providerId="ADAL" clId="{6E2D6076-D59F-4142-9DAD-906D1258DBF4}" dt="2026-04-23T09:52:46.857" v="112" actId="1076"/>
          <ac:picMkLst>
            <pc:docMk/>
            <pc:sldMk cId="2439703415" sldId="1470"/>
            <ac:picMk id="7" creationId="{98673FDC-4085-1DF4-386B-BCBF578E6AE0}"/>
          </ac:picMkLst>
        </pc:picChg>
        <pc:picChg chg="add mod">
          <ac:chgData name="Rich Pancost" userId="6c05af40-04ce-4bbd-b5b8-f2b81c0e7146" providerId="ADAL" clId="{6E2D6076-D59F-4142-9DAD-906D1258DBF4}" dt="2026-04-23T09:52:46.857" v="112" actId="1076"/>
          <ac:picMkLst>
            <pc:docMk/>
            <pc:sldMk cId="2439703415" sldId="1470"/>
            <ac:picMk id="8" creationId="{436833BC-63CC-326D-A152-6165EA14426F}"/>
          </ac:picMkLst>
        </pc:picChg>
        <pc:picChg chg="del">
          <ac:chgData name="Rich Pancost" userId="6c05af40-04ce-4bbd-b5b8-f2b81c0e7146" providerId="ADAL" clId="{6E2D6076-D59F-4142-9DAD-906D1258DBF4}" dt="2026-04-23T09:52:34.075" v="108" actId="478"/>
          <ac:picMkLst>
            <pc:docMk/>
            <pc:sldMk cId="2439703415" sldId="1470"/>
            <ac:picMk id="12" creationId="{C51BB14E-EB08-7244-86A9-EA3AB76236A0}"/>
          </ac:picMkLst>
        </pc:picChg>
        <pc:picChg chg="del">
          <ac:chgData name="Rich Pancost" userId="6c05af40-04ce-4bbd-b5b8-f2b81c0e7146" providerId="ADAL" clId="{6E2D6076-D59F-4142-9DAD-906D1258DBF4}" dt="2026-04-23T09:52:34.075" v="108" actId="478"/>
          <ac:picMkLst>
            <pc:docMk/>
            <pc:sldMk cId="2439703415" sldId="1470"/>
            <ac:picMk id="13" creationId="{2306D940-CA62-4583-25CF-1C7CFEE2090E}"/>
          </ac:picMkLst>
        </pc:picChg>
        <pc:picChg chg="del">
          <ac:chgData name="Rich Pancost" userId="6c05af40-04ce-4bbd-b5b8-f2b81c0e7146" providerId="ADAL" clId="{6E2D6076-D59F-4142-9DAD-906D1258DBF4}" dt="2026-04-23T09:52:34.075" v="108" actId="478"/>
          <ac:picMkLst>
            <pc:docMk/>
            <pc:sldMk cId="2439703415" sldId="1470"/>
            <ac:picMk id="17" creationId="{93C3A35C-DF09-08A6-D4AE-B47C55F62F52}"/>
          </ac:picMkLst>
        </pc:picChg>
        <pc:picChg chg="del">
          <ac:chgData name="Rich Pancost" userId="6c05af40-04ce-4bbd-b5b8-f2b81c0e7146" providerId="ADAL" clId="{6E2D6076-D59F-4142-9DAD-906D1258DBF4}" dt="2026-04-23T09:52:34.075" v="108" actId="478"/>
          <ac:picMkLst>
            <pc:docMk/>
            <pc:sldMk cId="2439703415" sldId="1470"/>
            <ac:picMk id="19" creationId="{235E0DFC-D913-DDAA-FE11-2DC2DACCFF1B}"/>
          </ac:picMkLst>
        </pc:picChg>
        <pc:picChg chg="mod">
          <ac:chgData name="Rich Pancost" userId="6c05af40-04ce-4bbd-b5b8-f2b81c0e7146" providerId="ADAL" clId="{6E2D6076-D59F-4142-9DAD-906D1258DBF4}" dt="2026-04-23T13:24:37.233" v="1589" actId="1076"/>
          <ac:picMkLst>
            <pc:docMk/>
            <pc:sldMk cId="2439703415" sldId="1470"/>
            <ac:picMk id="28" creationId="{CFFDF885-ED8D-6E3D-AA13-F0148D1E79AA}"/>
          </ac:picMkLst>
        </pc:picChg>
        <pc:cxnChg chg="del">
          <ac:chgData name="Rich Pancost" userId="6c05af40-04ce-4bbd-b5b8-f2b81c0e7146" providerId="ADAL" clId="{6E2D6076-D59F-4142-9DAD-906D1258DBF4}" dt="2026-04-23T09:52:37.232" v="109" actId="478"/>
          <ac:cxnSpMkLst>
            <pc:docMk/>
            <pc:sldMk cId="2439703415" sldId="1470"/>
            <ac:cxnSpMk id="14" creationId="{5A847C7E-D269-6317-1F97-267A2EEAF84E}"/>
          </ac:cxnSpMkLst>
        </pc:cxnChg>
      </pc:sldChg>
      <pc:sldChg chg="del modNotesTx">
        <pc:chgData name="Rich Pancost" userId="6c05af40-04ce-4bbd-b5b8-f2b81c0e7146" providerId="ADAL" clId="{6E2D6076-D59F-4142-9DAD-906D1258DBF4}" dt="2026-04-23T13:09:53.253" v="1241" actId="47"/>
        <pc:sldMkLst>
          <pc:docMk/>
          <pc:sldMk cId="1799720119" sldId="1473"/>
        </pc:sldMkLst>
      </pc:sldChg>
      <pc:sldChg chg="del">
        <pc:chgData name="Rich Pancost" userId="6c05af40-04ce-4bbd-b5b8-f2b81c0e7146" providerId="ADAL" clId="{6E2D6076-D59F-4142-9DAD-906D1258DBF4}" dt="2026-04-23T09:52:55.747" v="113" actId="47"/>
        <pc:sldMkLst>
          <pc:docMk/>
          <pc:sldMk cId="924123610" sldId="1474"/>
        </pc:sldMkLst>
      </pc:sldChg>
      <pc:sldChg chg="modSp mod">
        <pc:chgData name="Rich Pancost" userId="6c05af40-04ce-4bbd-b5b8-f2b81c0e7146" providerId="ADAL" clId="{6E2D6076-D59F-4142-9DAD-906D1258DBF4}" dt="2026-04-24T15:14:47.739" v="3324" actId="20577"/>
        <pc:sldMkLst>
          <pc:docMk/>
          <pc:sldMk cId="3981647050" sldId="1475"/>
        </pc:sldMkLst>
        <pc:spChg chg="mod">
          <ac:chgData name="Rich Pancost" userId="6c05af40-04ce-4bbd-b5b8-f2b81c0e7146" providerId="ADAL" clId="{6E2D6076-D59F-4142-9DAD-906D1258DBF4}" dt="2026-04-24T15:14:47.739" v="3324" actId="20577"/>
          <ac:spMkLst>
            <pc:docMk/>
            <pc:sldMk cId="3981647050" sldId="1475"/>
            <ac:spMk id="2" creationId="{E8353114-7B27-4EAA-068E-38EFDFCED5D0}"/>
          </ac:spMkLst>
        </pc:spChg>
      </pc:sldChg>
      <pc:sldChg chg="del">
        <pc:chgData name="Rich Pancost" userId="6c05af40-04ce-4bbd-b5b8-f2b81c0e7146" providerId="ADAL" clId="{6E2D6076-D59F-4142-9DAD-906D1258DBF4}" dt="2026-04-23T09:44:56.084" v="0" actId="47"/>
        <pc:sldMkLst>
          <pc:docMk/>
          <pc:sldMk cId="3150299840" sldId="1535"/>
        </pc:sldMkLst>
      </pc:sldChg>
      <pc:sldChg chg="del">
        <pc:chgData name="Rich Pancost" userId="6c05af40-04ce-4bbd-b5b8-f2b81c0e7146" providerId="ADAL" clId="{6E2D6076-D59F-4142-9DAD-906D1258DBF4}" dt="2026-04-23T09:44:56.084" v="0" actId="47"/>
        <pc:sldMkLst>
          <pc:docMk/>
          <pc:sldMk cId="340718989" sldId="1536"/>
        </pc:sldMkLst>
      </pc:sldChg>
      <pc:sldChg chg="delSp modSp mod ord modAnim modNotesTx">
        <pc:chgData name="Rich Pancost" userId="6c05af40-04ce-4bbd-b5b8-f2b81c0e7146" providerId="ADAL" clId="{6E2D6076-D59F-4142-9DAD-906D1258DBF4}" dt="2026-04-24T11:27:42.589" v="2172" actId="113"/>
        <pc:sldMkLst>
          <pc:docMk/>
          <pc:sldMk cId="1917427137" sldId="1537"/>
        </pc:sldMkLst>
        <pc:spChg chg="mod">
          <ac:chgData name="Rich Pancost" userId="6c05af40-04ce-4bbd-b5b8-f2b81c0e7146" providerId="ADAL" clId="{6E2D6076-D59F-4142-9DAD-906D1258DBF4}" dt="2026-04-23T12:30:32.924" v="850" actId="207"/>
          <ac:spMkLst>
            <pc:docMk/>
            <pc:sldMk cId="1917427137" sldId="1537"/>
            <ac:spMk id="2" creationId="{D3A55CBB-EEBD-BBF5-BB28-AD7DF33BE037}"/>
          </ac:spMkLst>
        </pc:spChg>
        <pc:spChg chg="mod">
          <ac:chgData name="Rich Pancost" userId="6c05af40-04ce-4bbd-b5b8-f2b81c0e7146" providerId="ADAL" clId="{6E2D6076-D59F-4142-9DAD-906D1258DBF4}" dt="2026-04-24T11:27:42.589" v="2172" actId="113"/>
          <ac:spMkLst>
            <pc:docMk/>
            <pc:sldMk cId="1917427137" sldId="1537"/>
            <ac:spMk id="12" creationId="{E1B0E1D6-93BD-3421-E1AF-1EFA5AB810EC}"/>
          </ac:spMkLst>
        </pc:spChg>
        <pc:spChg chg="mod">
          <ac:chgData name="Rich Pancost" userId="6c05af40-04ce-4bbd-b5b8-f2b81c0e7146" providerId="ADAL" clId="{6E2D6076-D59F-4142-9DAD-906D1258DBF4}" dt="2026-04-24T11:27:33.941" v="2170" actId="255"/>
          <ac:spMkLst>
            <pc:docMk/>
            <pc:sldMk cId="1917427137" sldId="1537"/>
            <ac:spMk id="14" creationId="{38FBCAB2-C0D7-A1EB-F56C-777DB85C0AD1}"/>
          </ac:spMkLst>
        </pc:spChg>
        <pc:spChg chg="del mod">
          <ac:chgData name="Rich Pancost" userId="6c05af40-04ce-4bbd-b5b8-f2b81c0e7146" providerId="ADAL" clId="{6E2D6076-D59F-4142-9DAD-906D1258DBF4}" dt="2026-04-23T09:56:31.503" v="184" actId="478"/>
          <ac:spMkLst>
            <pc:docMk/>
            <pc:sldMk cId="1917427137" sldId="1537"/>
            <ac:spMk id="17" creationId="{139D3502-B2DD-2814-B2FA-0BB85F7D21CF}"/>
          </ac:spMkLst>
        </pc:spChg>
      </pc:sldChg>
      <pc:sldChg chg="addSp modSp mod ord modAnim">
        <pc:chgData name="Rich Pancost" userId="6c05af40-04ce-4bbd-b5b8-f2b81c0e7146" providerId="ADAL" clId="{6E2D6076-D59F-4142-9DAD-906D1258DBF4}" dt="2026-04-23T12:30:41.049" v="851" actId="207"/>
        <pc:sldMkLst>
          <pc:docMk/>
          <pc:sldMk cId="3529011678" sldId="1538"/>
        </pc:sldMkLst>
        <pc:spChg chg="mod">
          <ac:chgData name="Rich Pancost" userId="6c05af40-04ce-4bbd-b5b8-f2b81c0e7146" providerId="ADAL" clId="{6E2D6076-D59F-4142-9DAD-906D1258DBF4}" dt="2026-04-23T12:30:41.049" v="851" actId="207"/>
          <ac:spMkLst>
            <pc:docMk/>
            <pc:sldMk cId="3529011678" sldId="1538"/>
            <ac:spMk id="2" creationId="{CE85B12A-489C-891B-EFB1-BC01E841C8B0}"/>
          </ac:spMkLst>
        </pc:spChg>
        <pc:spChg chg="add mod">
          <ac:chgData name="Rich Pancost" userId="6c05af40-04ce-4bbd-b5b8-f2b81c0e7146" providerId="ADAL" clId="{6E2D6076-D59F-4142-9DAD-906D1258DBF4}" dt="2026-04-23T09:57:46.462" v="300" actId="1076"/>
          <ac:spMkLst>
            <pc:docMk/>
            <pc:sldMk cId="3529011678" sldId="1538"/>
            <ac:spMk id="7" creationId="{1BA065D9-70E7-F029-4BF9-C8D792A2A20C}"/>
          </ac:spMkLst>
        </pc:spChg>
        <pc:spChg chg="add mod">
          <ac:chgData name="Rich Pancost" userId="6c05af40-04ce-4bbd-b5b8-f2b81c0e7146" providerId="ADAL" clId="{6E2D6076-D59F-4142-9DAD-906D1258DBF4}" dt="2026-04-23T10:00:32.737" v="422" actId="1038"/>
          <ac:spMkLst>
            <pc:docMk/>
            <pc:sldMk cId="3529011678" sldId="1538"/>
            <ac:spMk id="8" creationId="{AA9C036C-693C-EA4B-4310-5D7E0E24717C}"/>
          </ac:spMkLst>
        </pc:spChg>
        <pc:spChg chg="add mod">
          <ac:chgData name="Rich Pancost" userId="6c05af40-04ce-4bbd-b5b8-f2b81c0e7146" providerId="ADAL" clId="{6E2D6076-D59F-4142-9DAD-906D1258DBF4}" dt="2026-04-23T10:00:32.737" v="422" actId="1038"/>
          <ac:spMkLst>
            <pc:docMk/>
            <pc:sldMk cId="3529011678" sldId="1538"/>
            <ac:spMk id="9" creationId="{14440A00-F680-EEA6-BC30-A522F0481E31}"/>
          </ac:spMkLst>
        </pc:spChg>
        <pc:cxnChg chg="mod">
          <ac:chgData name="Rich Pancost" userId="6c05af40-04ce-4bbd-b5b8-f2b81c0e7146" providerId="ADAL" clId="{6E2D6076-D59F-4142-9DAD-906D1258DBF4}" dt="2026-04-23T10:00:32.737" v="422" actId="1038"/>
          <ac:cxnSpMkLst>
            <pc:docMk/>
            <pc:sldMk cId="3529011678" sldId="1538"/>
            <ac:cxnSpMk id="12" creationId="{28D97407-9676-1F41-7FDF-65996510E9E3}"/>
          </ac:cxnSpMkLst>
        </pc:cxnChg>
        <pc:cxnChg chg="mod">
          <ac:chgData name="Rich Pancost" userId="6c05af40-04ce-4bbd-b5b8-f2b81c0e7146" providerId="ADAL" clId="{6E2D6076-D59F-4142-9DAD-906D1258DBF4}" dt="2026-04-23T10:00:32.737" v="422" actId="1038"/>
          <ac:cxnSpMkLst>
            <pc:docMk/>
            <pc:sldMk cId="3529011678" sldId="1538"/>
            <ac:cxnSpMk id="15" creationId="{56F1603D-DEB3-AEAA-B4C8-2DC3D80A1CCC}"/>
          </ac:cxnSpMkLst>
        </pc:cxnChg>
        <pc:cxnChg chg="mod">
          <ac:chgData name="Rich Pancost" userId="6c05af40-04ce-4bbd-b5b8-f2b81c0e7146" providerId="ADAL" clId="{6E2D6076-D59F-4142-9DAD-906D1258DBF4}" dt="2026-04-23T10:00:32.737" v="422" actId="1038"/>
          <ac:cxnSpMkLst>
            <pc:docMk/>
            <pc:sldMk cId="3529011678" sldId="1538"/>
            <ac:cxnSpMk id="16" creationId="{9DDF8643-3729-B762-DB8E-9F13AC3CB641}"/>
          </ac:cxnSpMkLst>
        </pc:cxnChg>
      </pc:sldChg>
      <pc:sldChg chg="del">
        <pc:chgData name="Rich Pancost" userId="6c05af40-04ce-4bbd-b5b8-f2b81c0e7146" providerId="ADAL" clId="{6E2D6076-D59F-4142-9DAD-906D1258DBF4}" dt="2026-04-23T09:46:00.179" v="3" actId="47"/>
        <pc:sldMkLst>
          <pc:docMk/>
          <pc:sldMk cId="1654004890" sldId="1539"/>
        </pc:sldMkLst>
      </pc:sldChg>
      <pc:sldChg chg="del">
        <pc:chgData name="Rich Pancost" userId="6c05af40-04ce-4bbd-b5b8-f2b81c0e7146" providerId="ADAL" clId="{6E2D6076-D59F-4142-9DAD-906D1258DBF4}" dt="2026-04-23T13:23:50.347" v="1581" actId="47"/>
        <pc:sldMkLst>
          <pc:docMk/>
          <pc:sldMk cId="2824041244" sldId="1541"/>
        </pc:sldMkLst>
      </pc:sldChg>
      <pc:sldChg chg="del">
        <pc:chgData name="Rich Pancost" userId="6c05af40-04ce-4bbd-b5b8-f2b81c0e7146" providerId="ADAL" clId="{6E2D6076-D59F-4142-9DAD-906D1258DBF4}" dt="2026-04-23T09:46:45.384" v="4" actId="47"/>
        <pc:sldMkLst>
          <pc:docMk/>
          <pc:sldMk cId="4153020568" sldId="1542"/>
        </pc:sldMkLst>
      </pc:sldChg>
      <pc:sldChg chg="del">
        <pc:chgData name="Rich Pancost" userId="6c05af40-04ce-4bbd-b5b8-f2b81c0e7146" providerId="ADAL" clId="{6E2D6076-D59F-4142-9DAD-906D1258DBF4}" dt="2026-04-23T09:46:56.577" v="8" actId="47"/>
        <pc:sldMkLst>
          <pc:docMk/>
          <pc:sldMk cId="2803174919" sldId="1543"/>
        </pc:sldMkLst>
      </pc:sldChg>
      <pc:sldChg chg="del">
        <pc:chgData name="Rich Pancost" userId="6c05af40-04ce-4bbd-b5b8-f2b81c0e7146" providerId="ADAL" clId="{6E2D6076-D59F-4142-9DAD-906D1258DBF4}" dt="2026-04-23T09:48:51.119" v="19" actId="47"/>
        <pc:sldMkLst>
          <pc:docMk/>
          <pc:sldMk cId="2698412635" sldId="1544"/>
        </pc:sldMkLst>
      </pc:sldChg>
      <pc:sldChg chg="addSp delSp modSp add del mod delAnim modAnim">
        <pc:chgData name="Rich Pancost" userId="6c05af40-04ce-4bbd-b5b8-f2b81c0e7146" providerId="ADAL" clId="{6E2D6076-D59F-4142-9DAD-906D1258DBF4}" dt="2026-04-24T15:36:02.240" v="3352" actId="1076"/>
        <pc:sldMkLst>
          <pc:docMk/>
          <pc:sldMk cId="2581649716" sldId="1545"/>
        </pc:sldMkLst>
        <pc:spChg chg="del">
          <ac:chgData name="Rich Pancost" userId="6c05af40-04ce-4bbd-b5b8-f2b81c0e7146" providerId="ADAL" clId="{6E2D6076-D59F-4142-9DAD-906D1258DBF4}" dt="2026-04-23T13:11:28.130" v="1350" actId="478"/>
          <ac:spMkLst>
            <pc:docMk/>
            <pc:sldMk cId="2581649716" sldId="1545"/>
            <ac:spMk id="2" creationId="{0C0B7732-E1F6-B414-F016-D74A3E311467}"/>
          </ac:spMkLst>
        </pc:spChg>
        <pc:spChg chg="mod">
          <ac:chgData name="Rich Pancost" userId="6c05af40-04ce-4bbd-b5b8-f2b81c0e7146" providerId="ADAL" clId="{6E2D6076-D59F-4142-9DAD-906D1258DBF4}" dt="2026-04-23T13:10:40.459" v="1286"/>
          <ac:spMkLst>
            <pc:docMk/>
            <pc:sldMk cId="2581649716" sldId="1545"/>
            <ac:spMk id="3" creationId="{CF35DCFE-B8DD-D15F-6D95-2508F335A944}"/>
          </ac:spMkLst>
        </pc:spChg>
        <pc:spChg chg="del">
          <ac:chgData name="Rich Pancost" userId="6c05af40-04ce-4bbd-b5b8-f2b81c0e7146" providerId="ADAL" clId="{6E2D6076-D59F-4142-9DAD-906D1258DBF4}" dt="2026-04-23T13:13:02.303" v="1358" actId="478"/>
          <ac:spMkLst>
            <pc:docMk/>
            <pc:sldMk cId="2581649716" sldId="1545"/>
            <ac:spMk id="6" creationId="{F146E173-A688-95EB-9480-76DB9C6A8C1F}"/>
          </ac:spMkLst>
        </pc:spChg>
        <pc:spChg chg="mod">
          <ac:chgData name="Rich Pancost" userId="6c05af40-04ce-4bbd-b5b8-f2b81c0e7146" providerId="ADAL" clId="{6E2D6076-D59F-4142-9DAD-906D1258DBF4}" dt="2026-04-24T15:35:59.046" v="3351" actId="1076"/>
          <ac:spMkLst>
            <pc:docMk/>
            <pc:sldMk cId="2581649716" sldId="1545"/>
            <ac:spMk id="7" creationId="{9F0B87AA-55B5-25B1-1A63-810ED968090A}"/>
          </ac:spMkLst>
        </pc:spChg>
        <pc:spChg chg="del">
          <ac:chgData name="Rich Pancost" userId="6c05af40-04ce-4bbd-b5b8-f2b81c0e7146" providerId="ADAL" clId="{6E2D6076-D59F-4142-9DAD-906D1258DBF4}" dt="2026-04-23T13:11:15.426" v="1345" actId="478"/>
          <ac:spMkLst>
            <pc:docMk/>
            <pc:sldMk cId="2581649716" sldId="1545"/>
            <ac:spMk id="7" creationId="{A0E3BF01-58F6-E867-93FA-60E53EA4883F}"/>
          </ac:spMkLst>
        </pc:spChg>
        <pc:graphicFrameChg chg="add del mod">
          <ac:chgData name="Rich Pancost" userId="6c05af40-04ce-4bbd-b5b8-f2b81c0e7146" providerId="ADAL" clId="{6E2D6076-D59F-4142-9DAD-906D1258DBF4}" dt="2026-04-23T13:15:05.486" v="1376" actId="478"/>
          <ac:graphicFrameMkLst>
            <pc:docMk/>
            <pc:sldMk cId="2581649716" sldId="1545"/>
            <ac:graphicFrameMk id="9" creationId="{95891B9E-EA30-2DA7-5A54-5AC10C40209A}"/>
          </ac:graphicFrameMkLst>
        </pc:graphicFrameChg>
        <pc:graphicFrameChg chg="add mod">
          <ac:chgData name="Rich Pancost" userId="6c05af40-04ce-4bbd-b5b8-f2b81c0e7146" providerId="ADAL" clId="{6E2D6076-D59F-4142-9DAD-906D1258DBF4}" dt="2026-04-24T15:35:59.046" v="3351" actId="1076"/>
          <ac:graphicFrameMkLst>
            <pc:docMk/>
            <pc:sldMk cId="2581649716" sldId="1545"/>
            <ac:graphicFrameMk id="10" creationId="{9DC27A0F-6A32-9B7F-FA58-0D137F00E828}"/>
          </ac:graphicFrameMkLst>
        </pc:graphicFrameChg>
        <pc:graphicFrameChg chg="add mod">
          <ac:chgData name="Rich Pancost" userId="6c05af40-04ce-4bbd-b5b8-f2b81c0e7146" providerId="ADAL" clId="{6E2D6076-D59F-4142-9DAD-906D1258DBF4}" dt="2026-04-24T15:35:59.046" v="3351" actId="1076"/>
          <ac:graphicFrameMkLst>
            <pc:docMk/>
            <pc:sldMk cId="2581649716" sldId="1545"/>
            <ac:graphicFrameMk id="12" creationId="{CA8C7F44-23B8-6FEF-FF39-A529ADCB2835}"/>
          </ac:graphicFrameMkLst>
        </pc:graphicFrameChg>
        <pc:picChg chg="del mod">
          <ac:chgData name="Rich Pancost" userId="6c05af40-04ce-4bbd-b5b8-f2b81c0e7146" providerId="ADAL" clId="{6E2D6076-D59F-4142-9DAD-906D1258DBF4}" dt="2026-04-24T15:31:21.230" v="3343" actId="21"/>
          <ac:picMkLst>
            <pc:docMk/>
            <pc:sldMk cId="2581649716" sldId="1545"/>
            <ac:picMk id="4" creationId="{12DB674D-C91A-FF2E-85DC-DE63E444E412}"/>
          </ac:picMkLst>
        </pc:picChg>
        <pc:picChg chg="del mod">
          <ac:chgData name="Rich Pancost" userId="6c05af40-04ce-4bbd-b5b8-f2b81c0e7146" providerId="ADAL" clId="{6E2D6076-D59F-4142-9DAD-906D1258DBF4}" dt="2026-04-24T15:31:21.230" v="3343" actId="21"/>
          <ac:picMkLst>
            <pc:docMk/>
            <pc:sldMk cId="2581649716" sldId="1545"/>
            <ac:picMk id="5" creationId="{39D7467B-8836-BE72-516E-F76FA46BF10B}"/>
          </ac:picMkLst>
        </pc:picChg>
        <pc:picChg chg="add del mod modCrop">
          <ac:chgData name="Rich Pancost" userId="6c05af40-04ce-4bbd-b5b8-f2b81c0e7146" providerId="ADAL" clId="{6E2D6076-D59F-4142-9DAD-906D1258DBF4}" dt="2026-04-24T15:35:48.956" v="3350" actId="478"/>
          <ac:picMkLst>
            <pc:docMk/>
            <pc:sldMk cId="2581649716" sldId="1545"/>
            <ac:picMk id="8" creationId="{A1786A36-3847-3005-A24B-1FFFE7F2B9A1}"/>
          </ac:picMkLst>
        </pc:picChg>
        <pc:picChg chg="add mod">
          <ac:chgData name="Rich Pancost" userId="6c05af40-04ce-4bbd-b5b8-f2b81c0e7146" providerId="ADAL" clId="{6E2D6076-D59F-4142-9DAD-906D1258DBF4}" dt="2026-04-24T15:31:42.703" v="3349" actId="1076"/>
          <ac:picMkLst>
            <pc:docMk/>
            <pc:sldMk cId="2581649716" sldId="1545"/>
            <ac:picMk id="9" creationId="{D2C84519-4BC4-6D9A-E057-E363FA158FDF}"/>
          </ac:picMkLst>
        </pc:picChg>
        <pc:picChg chg="del">
          <ac:chgData name="Rich Pancost" userId="6c05af40-04ce-4bbd-b5b8-f2b81c0e7146" providerId="ADAL" clId="{6E2D6076-D59F-4142-9DAD-906D1258DBF4}" dt="2026-04-23T13:11:14.838" v="1344" actId="478"/>
          <ac:picMkLst>
            <pc:docMk/>
            <pc:sldMk cId="2581649716" sldId="1545"/>
            <ac:picMk id="11" creationId="{7C03761E-13F2-10D7-5610-D5668B6F48C4}"/>
          </ac:picMkLst>
        </pc:picChg>
        <pc:picChg chg="del">
          <ac:chgData name="Rich Pancost" userId="6c05af40-04ce-4bbd-b5b8-f2b81c0e7146" providerId="ADAL" clId="{6E2D6076-D59F-4142-9DAD-906D1258DBF4}" dt="2026-04-24T15:31:21.230" v="3343" actId="21"/>
          <ac:picMkLst>
            <pc:docMk/>
            <pc:sldMk cId="2581649716" sldId="1545"/>
            <ac:picMk id="13" creationId="{334C06B8-3AF4-0D9D-44D9-1AEFBFD5603C}"/>
          </ac:picMkLst>
        </pc:picChg>
        <pc:picChg chg="del">
          <ac:chgData name="Rich Pancost" userId="6c05af40-04ce-4bbd-b5b8-f2b81c0e7146" providerId="ADAL" clId="{6E2D6076-D59F-4142-9DAD-906D1258DBF4}" dt="2026-04-24T15:29:33.352" v="3327" actId="478"/>
          <ac:picMkLst>
            <pc:docMk/>
            <pc:sldMk cId="2581649716" sldId="1545"/>
            <ac:picMk id="14" creationId="{832BE783-AF39-F286-1BBB-D2D88EE95A42}"/>
          </ac:picMkLst>
        </pc:picChg>
        <pc:picChg chg="add mod">
          <ac:chgData name="Rich Pancost" userId="6c05af40-04ce-4bbd-b5b8-f2b81c0e7146" providerId="ADAL" clId="{6E2D6076-D59F-4142-9DAD-906D1258DBF4}" dt="2026-04-24T15:36:02.240" v="3352" actId="1076"/>
          <ac:picMkLst>
            <pc:docMk/>
            <pc:sldMk cId="2581649716" sldId="1545"/>
            <ac:picMk id="15" creationId="{14A9ECC1-A661-E287-C33E-817CE74F51BD}"/>
          </ac:picMkLst>
        </pc:picChg>
        <pc:picChg chg="add mod">
          <ac:chgData name="Rich Pancost" userId="6c05af40-04ce-4bbd-b5b8-f2b81c0e7146" providerId="ADAL" clId="{6E2D6076-D59F-4142-9DAD-906D1258DBF4}" dt="2026-04-24T11:20:24.844" v="2093" actId="1076"/>
          <ac:picMkLst>
            <pc:docMk/>
            <pc:sldMk cId="2581649716" sldId="1545"/>
            <ac:picMk id="1026" creationId="{47F5D90B-90E8-71F0-6942-E013AD647C8C}"/>
          </ac:picMkLst>
        </pc:picChg>
        <pc:picChg chg="del">
          <ac:chgData name="Rich Pancost" userId="6c05af40-04ce-4bbd-b5b8-f2b81c0e7146" providerId="ADAL" clId="{6E2D6076-D59F-4142-9DAD-906D1258DBF4}" dt="2026-04-23T13:11:11.489" v="1343" actId="478"/>
          <ac:picMkLst>
            <pc:docMk/>
            <pc:sldMk cId="2581649716" sldId="1545"/>
            <ac:picMk id="3078" creationId="{AEF3EBF0-6C0B-A7F0-54B4-503BFDE0BB93}"/>
          </ac:picMkLst>
        </pc:picChg>
        <pc:cxnChg chg="mod">
          <ac:chgData name="Rich Pancost" userId="6c05af40-04ce-4bbd-b5b8-f2b81c0e7146" providerId="ADAL" clId="{6E2D6076-D59F-4142-9DAD-906D1258DBF4}" dt="2026-04-24T15:35:59.046" v="3351" actId="1076"/>
          <ac:cxnSpMkLst>
            <pc:docMk/>
            <pc:sldMk cId="2581649716" sldId="1545"/>
            <ac:cxnSpMk id="6" creationId="{05BFE419-5173-450B-AB28-B2C73EBD2199}"/>
          </ac:cxnSpMkLst>
        </pc:cxnChg>
      </pc:sldChg>
      <pc:sldChg chg="del">
        <pc:chgData name="Rich Pancost" userId="6c05af40-04ce-4bbd-b5b8-f2b81c0e7146" providerId="ADAL" clId="{6E2D6076-D59F-4142-9DAD-906D1258DBF4}" dt="2026-04-23T09:48:58.167" v="20" actId="47"/>
        <pc:sldMkLst>
          <pc:docMk/>
          <pc:sldMk cId="1883287842" sldId="1546"/>
        </pc:sldMkLst>
      </pc:sldChg>
      <pc:sldChg chg="del">
        <pc:chgData name="Rich Pancost" userId="6c05af40-04ce-4bbd-b5b8-f2b81c0e7146" providerId="ADAL" clId="{6E2D6076-D59F-4142-9DAD-906D1258DBF4}" dt="2026-04-23T09:48:51.119" v="19" actId="47"/>
        <pc:sldMkLst>
          <pc:docMk/>
          <pc:sldMk cId="395699922" sldId="1547"/>
        </pc:sldMkLst>
      </pc:sldChg>
      <pc:sldChg chg="del">
        <pc:chgData name="Rich Pancost" userId="6c05af40-04ce-4bbd-b5b8-f2b81c0e7146" providerId="ADAL" clId="{6E2D6076-D59F-4142-9DAD-906D1258DBF4}" dt="2026-04-23T09:48:31.935" v="18" actId="47"/>
        <pc:sldMkLst>
          <pc:docMk/>
          <pc:sldMk cId="3934029214" sldId="1548"/>
        </pc:sldMkLst>
      </pc:sldChg>
      <pc:sldChg chg="del">
        <pc:chgData name="Rich Pancost" userId="6c05af40-04ce-4bbd-b5b8-f2b81c0e7146" providerId="ADAL" clId="{6E2D6076-D59F-4142-9DAD-906D1258DBF4}" dt="2026-04-23T09:48:25.763" v="17" actId="47"/>
        <pc:sldMkLst>
          <pc:docMk/>
          <pc:sldMk cId="2154798800" sldId="1549"/>
        </pc:sldMkLst>
      </pc:sldChg>
      <pc:sldChg chg="del">
        <pc:chgData name="Rich Pancost" userId="6c05af40-04ce-4bbd-b5b8-f2b81c0e7146" providerId="ADAL" clId="{6E2D6076-D59F-4142-9DAD-906D1258DBF4}" dt="2026-04-23T09:48:51.119" v="19" actId="47"/>
        <pc:sldMkLst>
          <pc:docMk/>
          <pc:sldMk cId="3565602467" sldId="1550"/>
        </pc:sldMkLst>
      </pc:sldChg>
      <pc:sldChg chg="del">
        <pc:chgData name="Rich Pancost" userId="6c05af40-04ce-4bbd-b5b8-f2b81c0e7146" providerId="ADAL" clId="{6E2D6076-D59F-4142-9DAD-906D1258DBF4}" dt="2026-04-23T09:48:14.387" v="15" actId="47"/>
        <pc:sldMkLst>
          <pc:docMk/>
          <pc:sldMk cId="1735578238" sldId="1551"/>
        </pc:sldMkLst>
      </pc:sldChg>
      <pc:sldChg chg="del">
        <pc:chgData name="Rich Pancost" userId="6c05af40-04ce-4bbd-b5b8-f2b81c0e7146" providerId="ADAL" clId="{6E2D6076-D59F-4142-9DAD-906D1258DBF4}" dt="2026-04-23T09:44:56.084" v="0" actId="47"/>
        <pc:sldMkLst>
          <pc:docMk/>
          <pc:sldMk cId="2485102512" sldId="1552"/>
        </pc:sldMkLst>
      </pc:sldChg>
      <pc:sldChg chg="del">
        <pc:chgData name="Rich Pancost" userId="6c05af40-04ce-4bbd-b5b8-f2b81c0e7146" providerId="ADAL" clId="{6E2D6076-D59F-4142-9DAD-906D1258DBF4}" dt="2026-04-23T09:48:17.423" v="16" actId="47"/>
        <pc:sldMkLst>
          <pc:docMk/>
          <pc:sldMk cId="693239492" sldId="1553"/>
        </pc:sldMkLst>
      </pc:sldChg>
      <pc:sldChg chg="modSp mod modAnim">
        <pc:chgData name="Rich Pancost" userId="6c05af40-04ce-4bbd-b5b8-f2b81c0e7146" providerId="ADAL" clId="{6E2D6076-D59F-4142-9DAD-906D1258DBF4}" dt="2026-04-23T14:56:48.050" v="2090"/>
        <pc:sldMkLst>
          <pc:docMk/>
          <pc:sldMk cId="133144699" sldId="1554"/>
        </pc:sldMkLst>
        <pc:spChg chg="mod">
          <ac:chgData name="Rich Pancost" userId="6c05af40-04ce-4bbd-b5b8-f2b81c0e7146" providerId="ADAL" clId="{6E2D6076-D59F-4142-9DAD-906D1258DBF4}" dt="2026-04-23T13:08:40.681" v="1239" actId="1036"/>
          <ac:spMkLst>
            <pc:docMk/>
            <pc:sldMk cId="133144699" sldId="1554"/>
            <ac:spMk id="2" creationId="{EBE01FCC-5464-08CC-0CD1-47E59781EF5A}"/>
          </ac:spMkLst>
        </pc:spChg>
        <pc:spChg chg="mod">
          <ac:chgData name="Rich Pancost" userId="6c05af40-04ce-4bbd-b5b8-f2b81c0e7146" providerId="ADAL" clId="{6E2D6076-D59F-4142-9DAD-906D1258DBF4}" dt="2026-04-23T13:08:40.681" v="1239" actId="1036"/>
          <ac:spMkLst>
            <pc:docMk/>
            <pc:sldMk cId="133144699" sldId="1554"/>
            <ac:spMk id="6" creationId="{5607BA8B-BE8E-4BDF-5BCA-19996A2246FF}"/>
          </ac:spMkLst>
        </pc:spChg>
        <pc:spChg chg="mod">
          <ac:chgData name="Rich Pancost" userId="6c05af40-04ce-4bbd-b5b8-f2b81c0e7146" providerId="ADAL" clId="{6E2D6076-D59F-4142-9DAD-906D1258DBF4}" dt="2026-04-23T13:08:40.681" v="1239" actId="1036"/>
          <ac:spMkLst>
            <pc:docMk/>
            <pc:sldMk cId="133144699" sldId="1554"/>
            <ac:spMk id="7" creationId="{85CD3A0E-D62E-35D5-7106-0FD3B24612E7}"/>
          </ac:spMkLst>
        </pc:spChg>
        <pc:spChg chg="mod">
          <ac:chgData name="Rich Pancost" userId="6c05af40-04ce-4bbd-b5b8-f2b81c0e7146" providerId="ADAL" clId="{6E2D6076-D59F-4142-9DAD-906D1258DBF4}" dt="2026-04-23T13:08:40.681" v="1239" actId="1036"/>
          <ac:spMkLst>
            <pc:docMk/>
            <pc:sldMk cId="133144699" sldId="1554"/>
            <ac:spMk id="8" creationId="{19229D4F-4F02-5C96-6FB1-F4CBD25228D7}"/>
          </ac:spMkLst>
        </pc:spChg>
        <pc:spChg chg="mod">
          <ac:chgData name="Rich Pancost" userId="6c05af40-04ce-4bbd-b5b8-f2b81c0e7146" providerId="ADAL" clId="{6E2D6076-D59F-4142-9DAD-906D1258DBF4}" dt="2026-04-23T10:05:04.316" v="617" actId="113"/>
          <ac:spMkLst>
            <pc:docMk/>
            <pc:sldMk cId="133144699" sldId="1554"/>
            <ac:spMk id="11" creationId="{81B152E9-8EC3-3EEB-C395-496B6BE39C53}"/>
          </ac:spMkLst>
        </pc:spChg>
        <pc:spChg chg="mod">
          <ac:chgData name="Rich Pancost" userId="6c05af40-04ce-4bbd-b5b8-f2b81c0e7146" providerId="ADAL" clId="{6E2D6076-D59F-4142-9DAD-906D1258DBF4}" dt="2026-04-23T13:08:40.681" v="1239" actId="1036"/>
          <ac:spMkLst>
            <pc:docMk/>
            <pc:sldMk cId="133144699" sldId="1554"/>
            <ac:spMk id="14" creationId="{B4C407CD-4389-AED2-4FA0-791033172FFD}"/>
          </ac:spMkLst>
        </pc:spChg>
        <pc:picChg chg="mod">
          <ac:chgData name="Rich Pancost" userId="6c05af40-04ce-4bbd-b5b8-f2b81c0e7146" providerId="ADAL" clId="{6E2D6076-D59F-4142-9DAD-906D1258DBF4}" dt="2026-04-23T13:08:40.681" v="1239" actId="1036"/>
          <ac:picMkLst>
            <pc:docMk/>
            <pc:sldMk cId="133144699" sldId="1554"/>
            <ac:picMk id="3" creationId="{BFA5BDC5-BD69-EB95-0E74-5E93D23FA72B}"/>
          </ac:picMkLst>
        </pc:picChg>
        <pc:picChg chg="mod">
          <ac:chgData name="Rich Pancost" userId="6c05af40-04ce-4bbd-b5b8-f2b81c0e7146" providerId="ADAL" clId="{6E2D6076-D59F-4142-9DAD-906D1258DBF4}" dt="2026-04-23T13:08:40.681" v="1239" actId="1036"/>
          <ac:picMkLst>
            <pc:docMk/>
            <pc:sldMk cId="133144699" sldId="1554"/>
            <ac:picMk id="4" creationId="{6689808E-FAFB-0812-3E9C-BC14780060A7}"/>
          </ac:picMkLst>
        </pc:picChg>
        <pc:picChg chg="mod">
          <ac:chgData name="Rich Pancost" userId="6c05af40-04ce-4bbd-b5b8-f2b81c0e7146" providerId="ADAL" clId="{6E2D6076-D59F-4142-9DAD-906D1258DBF4}" dt="2026-04-23T13:08:40.681" v="1239" actId="1036"/>
          <ac:picMkLst>
            <pc:docMk/>
            <pc:sldMk cId="133144699" sldId="1554"/>
            <ac:picMk id="9" creationId="{A3A34688-1550-B908-28DF-F10B36FF8CEE}"/>
          </ac:picMkLst>
        </pc:picChg>
        <pc:picChg chg="mod">
          <ac:chgData name="Rich Pancost" userId="6c05af40-04ce-4bbd-b5b8-f2b81c0e7146" providerId="ADAL" clId="{6E2D6076-D59F-4142-9DAD-906D1258DBF4}" dt="2026-04-23T13:08:40.681" v="1239" actId="1036"/>
          <ac:picMkLst>
            <pc:docMk/>
            <pc:sldMk cId="133144699" sldId="1554"/>
            <ac:picMk id="13" creationId="{79EE0AB4-E0B2-61DB-31F7-D7026A057BC0}"/>
          </ac:picMkLst>
        </pc:picChg>
      </pc:sldChg>
      <pc:sldChg chg="del">
        <pc:chgData name="Rich Pancost" userId="6c05af40-04ce-4bbd-b5b8-f2b81c0e7146" providerId="ADAL" clId="{6E2D6076-D59F-4142-9DAD-906D1258DBF4}" dt="2026-04-23T09:48:14.387" v="15" actId="47"/>
        <pc:sldMkLst>
          <pc:docMk/>
          <pc:sldMk cId="2604406299" sldId="1555"/>
        </pc:sldMkLst>
      </pc:sldChg>
      <pc:sldChg chg="addSp delSp modSp add mod">
        <pc:chgData name="Rich Pancost" userId="6c05af40-04ce-4bbd-b5b8-f2b81c0e7146" providerId="ADAL" clId="{6E2D6076-D59F-4142-9DAD-906D1258DBF4}" dt="2026-04-24T11:22:53.137" v="2135"/>
        <pc:sldMkLst>
          <pc:docMk/>
          <pc:sldMk cId="3753804344" sldId="1555"/>
        </pc:sldMkLst>
        <pc:spChg chg="del">
          <ac:chgData name="Rich Pancost" userId="6c05af40-04ce-4bbd-b5b8-f2b81c0e7146" providerId="ADAL" clId="{6E2D6076-D59F-4142-9DAD-906D1258DBF4}" dt="2026-04-23T11:42:50.817" v="635" actId="478"/>
          <ac:spMkLst>
            <pc:docMk/>
            <pc:sldMk cId="3753804344" sldId="1555"/>
            <ac:spMk id="4" creationId="{B35795E5-DA3B-90AB-DE97-3932583DC284}"/>
          </ac:spMkLst>
        </pc:spChg>
        <pc:spChg chg="add mod ord">
          <ac:chgData name="Rich Pancost" userId="6c05af40-04ce-4bbd-b5b8-f2b81c0e7146" providerId="ADAL" clId="{6E2D6076-D59F-4142-9DAD-906D1258DBF4}" dt="2026-04-23T11:45:34.576" v="647" actId="167"/>
          <ac:spMkLst>
            <pc:docMk/>
            <pc:sldMk cId="3753804344" sldId="1555"/>
            <ac:spMk id="5" creationId="{7ACE66FB-6490-409F-CCB7-08270A35A242}"/>
          </ac:spMkLst>
        </pc:spChg>
        <pc:spChg chg="mod">
          <ac:chgData name="Rich Pancost" userId="6c05af40-04ce-4bbd-b5b8-f2b81c0e7146" providerId="ADAL" clId="{6E2D6076-D59F-4142-9DAD-906D1258DBF4}" dt="2026-04-23T11:45:41.349" v="659" actId="1036"/>
          <ac:spMkLst>
            <pc:docMk/>
            <pc:sldMk cId="3753804344" sldId="1555"/>
            <ac:spMk id="9" creationId="{8D7A5650-04FA-EC9C-65FC-D0EF327123EC}"/>
          </ac:spMkLst>
        </pc:spChg>
        <pc:picChg chg="add mod">
          <ac:chgData name="Rich Pancost" userId="6c05af40-04ce-4bbd-b5b8-f2b81c0e7146" providerId="ADAL" clId="{6E2D6076-D59F-4142-9DAD-906D1258DBF4}" dt="2026-04-24T11:22:53.137" v="2135"/>
          <ac:picMkLst>
            <pc:docMk/>
            <pc:sldMk cId="3753804344" sldId="1555"/>
            <ac:picMk id="4" creationId="{A5694755-E505-92B1-8FB3-65DA30F53A63}"/>
          </ac:picMkLst>
        </pc:picChg>
      </pc:sldChg>
      <pc:sldChg chg="del">
        <pc:chgData name="Rich Pancost" userId="6c05af40-04ce-4bbd-b5b8-f2b81c0e7146" providerId="ADAL" clId="{6E2D6076-D59F-4142-9DAD-906D1258DBF4}" dt="2026-04-23T09:48:58.167" v="20" actId="47"/>
        <pc:sldMkLst>
          <pc:docMk/>
          <pc:sldMk cId="179992190" sldId="1556"/>
        </pc:sldMkLst>
      </pc:sldChg>
      <pc:sldChg chg="modSp add mod">
        <pc:chgData name="Rich Pancost" userId="6c05af40-04ce-4bbd-b5b8-f2b81c0e7146" providerId="ADAL" clId="{6E2D6076-D59F-4142-9DAD-906D1258DBF4}" dt="2026-04-23T12:29:52.299" v="738" actId="207"/>
        <pc:sldMkLst>
          <pc:docMk/>
          <pc:sldMk cId="987190736" sldId="1556"/>
        </pc:sldMkLst>
        <pc:spChg chg="mod">
          <ac:chgData name="Rich Pancost" userId="6c05af40-04ce-4bbd-b5b8-f2b81c0e7146" providerId="ADAL" clId="{6E2D6076-D59F-4142-9DAD-906D1258DBF4}" dt="2026-04-23T12:29:52.299" v="738" actId="207"/>
          <ac:spMkLst>
            <pc:docMk/>
            <pc:sldMk cId="987190736" sldId="1556"/>
            <ac:spMk id="8" creationId="{EE118478-28ED-DA1B-C551-04736F4C1C85}"/>
          </ac:spMkLst>
        </pc:spChg>
      </pc:sldChg>
      <pc:sldChg chg="addSp delSp modSp add del mod delAnim modAnim">
        <pc:chgData name="Rich Pancost" userId="6c05af40-04ce-4bbd-b5b8-f2b81c0e7146" providerId="ADAL" clId="{6E2D6076-D59F-4142-9DAD-906D1258DBF4}" dt="2026-04-24T15:37:19.183" v="3605" actId="478"/>
        <pc:sldMkLst>
          <pc:docMk/>
          <pc:sldMk cId="2736719388" sldId="1557"/>
        </pc:sldMkLst>
        <pc:spChg chg="del">
          <ac:chgData name="Rich Pancost" userId="6c05af40-04ce-4bbd-b5b8-f2b81c0e7146" providerId="ADAL" clId="{6E2D6076-D59F-4142-9DAD-906D1258DBF4}" dt="2026-04-23T13:11:24.860" v="1349" actId="478"/>
          <ac:spMkLst>
            <pc:docMk/>
            <pc:sldMk cId="2736719388" sldId="1557"/>
            <ac:spMk id="2" creationId="{4A689F97-AA67-DC03-086E-F35BC3F4CE4F}"/>
          </ac:spMkLst>
        </pc:spChg>
        <pc:spChg chg="del">
          <ac:chgData name="Rich Pancost" userId="6c05af40-04ce-4bbd-b5b8-f2b81c0e7146" providerId="ADAL" clId="{6E2D6076-D59F-4142-9DAD-906D1258DBF4}" dt="2026-04-23T13:10:49.152" v="1287" actId="478"/>
          <ac:spMkLst>
            <pc:docMk/>
            <pc:sldMk cId="2736719388" sldId="1557"/>
            <ac:spMk id="3" creationId="{294BBACC-2BDA-86FB-213B-D859C2D6ED59}"/>
          </ac:spMkLst>
        </pc:spChg>
        <pc:spChg chg="mod">
          <ac:chgData name="Rich Pancost" userId="6c05af40-04ce-4bbd-b5b8-f2b81c0e7146" providerId="ADAL" clId="{6E2D6076-D59F-4142-9DAD-906D1258DBF4}" dt="2026-04-24T15:37:17.289" v="3604" actId="1076"/>
          <ac:spMkLst>
            <pc:docMk/>
            <pc:sldMk cId="2736719388" sldId="1557"/>
            <ac:spMk id="3" creationId="{EF4BBA75-2B81-874F-4660-BB2AF6083951}"/>
          </ac:spMkLst>
        </pc:spChg>
        <pc:spChg chg="del">
          <ac:chgData name="Rich Pancost" userId="6c05af40-04ce-4bbd-b5b8-f2b81c0e7146" providerId="ADAL" clId="{6E2D6076-D59F-4142-9DAD-906D1258DBF4}" dt="2026-04-23T13:18:57.831" v="1428" actId="478"/>
          <ac:spMkLst>
            <pc:docMk/>
            <pc:sldMk cId="2736719388" sldId="1557"/>
            <ac:spMk id="6" creationId="{0EA19D3D-9B5C-C375-8330-34B42B884023}"/>
          </ac:spMkLst>
        </pc:spChg>
        <pc:spChg chg="del">
          <ac:chgData name="Rich Pancost" userId="6c05af40-04ce-4bbd-b5b8-f2b81c0e7146" providerId="ADAL" clId="{6E2D6076-D59F-4142-9DAD-906D1258DBF4}" dt="2026-04-23T13:11:18.175" v="1347" actId="478"/>
          <ac:spMkLst>
            <pc:docMk/>
            <pc:sldMk cId="2736719388" sldId="1557"/>
            <ac:spMk id="7" creationId="{A712DE7E-111D-491F-A271-7AB0BAB38199}"/>
          </ac:spMkLst>
        </pc:spChg>
        <pc:spChg chg="add mod">
          <ac:chgData name="Rich Pancost" userId="6c05af40-04ce-4bbd-b5b8-f2b81c0e7146" providerId="ADAL" clId="{6E2D6076-D59F-4142-9DAD-906D1258DBF4}" dt="2026-04-23T13:11:08.079" v="1342" actId="20577"/>
          <ac:spMkLst>
            <pc:docMk/>
            <pc:sldMk cId="2736719388" sldId="1557"/>
            <ac:spMk id="8" creationId="{A06F34DF-0B7A-4BD2-3BA4-BBD868C03C7A}"/>
          </ac:spMkLst>
        </pc:spChg>
        <pc:graphicFrameChg chg="add mod">
          <ac:chgData name="Rich Pancost" userId="6c05af40-04ce-4bbd-b5b8-f2b81c0e7146" providerId="ADAL" clId="{6E2D6076-D59F-4142-9DAD-906D1258DBF4}" dt="2026-04-24T15:36:11.637" v="3355" actId="1076"/>
          <ac:graphicFrameMkLst>
            <pc:docMk/>
            <pc:sldMk cId="2736719388" sldId="1557"/>
            <ac:graphicFrameMk id="9" creationId="{EC696474-640C-5CAE-17E7-2232AFD782F3}"/>
          </ac:graphicFrameMkLst>
        </pc:graphicFrameChg>
        <pc:picChg chg="add mod">
          <ac:chgData name="Rich Pancost" userId="6c05af40-04ce-4bbd-b5b8-f2b81c0e7146" providerId="ADAL" clId="{6E2D6076-D59F-4142-9DAD-906D1258DBF4}" dt="2026-04-24T11:20:54.210" v="2122"/>
          <ac:picMkLst>
            <pc:docMk/>
            <pc:sldMk cId="2736719388" sldId="1557"/>
            <ac:picMk id="2" creationId="{F6279CFA-9371-FA40-A828-06D757EE98E6}"/>
          </ac:picMkLst>
        </pc:picChg>
        <pc:picChg chg="del">
          <ac:chgData name="Rich Pancost" userId="6c05af40-04ce-4bbd-b5b8-f2b81c0e7146" providerId="ADAL" clId="{6E2D6076-D59F-4142-9DAD-906D1258DBF4}" dt="2026-04-24T15:30:02.244" v="3334" actId="478"/>
          <ac:picMkLst>
            <pc:docMk/>
            <pc:sldMk cId="2736719388" sldId="1557"/>
            <ac:picMk id="5" creationId="{A25607AA-F982-47C3-C852-25724C6DF731}"/>
          </ac:picMkLst>
        </pc:picChg>
        <pc:picChg chg="add del mod modCrop">
          <ac:chgData name="Rich Pancost" userId="6c05af40-04ce-4bbd-b5b8-f2b81c0e7146" providerId="ADAL" clId="{6E2D6076-D59F-4142-9DAD-906D1258DBF4}" dt="2026-04-24T15:36:08.184" v="3353" actId="478"/>
          <ac:picMkLst>
            <pc:docMk/>
            <pc:sldMk cId="2736719388" sldId="1557"/>
            <ac:picMk id="10" creationId="{15ED29BE-DFA1-9D0C-E08F-939E1A72F131}"/>
          </ac:picMkLst>
        </pc:picChg>
        <pc:picChg chg="del">
          <ac:chgData name="Rich Pancost" userId="6c05af40-04ce-4bbd-b5b8-f2b81c0e7146" providerId="ADAL" clId="{6E2D6076-D59F-4142-9DAD-906D1258DBF4}" dt="2026-04-23T13:11:18.837" v="1348" actId="478"/>
          <ac:picMkLst>
            <pc:docMk/>
            <pc:sldMk cId="2736719388" sldId="1557"/>
            <ac:picMk id="11" creationId="{9472E427-802A-A7C3-4138-8D616C05D64F}"/>
          </ac:picMkLst>
        </pc:picChg>
        <pc:picChg chg="add mod">
          <ac:chgData name="Rich Pancost" userId="6c05af40-04ce-4bbd-b5b8-f2b81c0e7146" providerId="ADAL" clId="{6E2D6076-D59F-4142-9DAD-906D1258DBF4}" dt="2026-04-24T15:31:06.971" v="3341" actId="1076"/>
          <ac:picMkLst>
            <pc:docMk/>
            <pc:sldMk cId="2736719388" sldId="1557"/>
            <ac:picMk id="11" creationId="{D2AC1368-2B4D-BE3E-3D68-C23295022A71}"/>
          </ac:picMkLst>
        </pc:picChg>
        <pc:picChg chg="add del mod modCrop">
          <ac:chgData name="Rich Pancost" userId="6c05af40-04ce-4bbd-b5b8-f2b81c0e7146" providerId="ADAL" clId="{6E2D6076-D59F-4142-9DAD-906D1258DBF4}" dt="2026-04-24T15:36:09.030" v="3354" actId="478"/>
          <ac:picMkLst>
            <pc:docMk/>
            <pc:sldMk cId="2736719388" sldId="1557"/>
            <ac:picMk id="12" creationId="{665FFE59-D45A-600E-7A13-EA6B5B54D754}"/>
          </ac:picMkLst>
        </pc:picChg>
        <pc:picChg chg="del">
          <ac:chgData name="Rich Pancost" userId="6c05af40-04ce-4bbd-b5b8-f2b81c0e7146" providerId="ADAL" clId="{6E2D6076-D59F-4142-9DAD-906D1258DBF4}" dt="2026-04-24T15:31:04.320" v="3340" actId="478"/>
          <ac:picMkLst>
            <pc:docMk/>
            <pc:sldMk cId="2736719388" sldId="1557"/>
            <ac:picMk id="13" creationId="{0B4CF809-FB90-7B5B-176F-88BC3B85AC95}"/>
          </ac:picMkLst>
        </pc:picChg>
        <pc:picChg chg="del">
          <ac:chgData name="Rich Pancost" userId="6c05af40-04ce-4bbd-b5b8-f2b81c0e7146" providerId="ADAL" clId="{6E2D6076-D59F-4142-9DAD-906D1258DBF4}" dt="2026-04-23T13:11:17.471" v="1346" actId="478"/>
          <ac:picMkLst>
            <pc:docMk/>
            <pc:sldMk cId="2736719388" sldId="1557"/>
            <ac:picMk id="3078" creationId="{ABC93297-3CD5-8C75-623A-F6BBE2D60A82}"/>
          </ac:picMkLst>
        </pc:picChg>
        <pc:cxnChg chg="del">
          <ac:chgData name="Rich Pancost" userId="6c05af40-04ce-4bbd-b5b8-f2b81c0e7146" providerId="ADAL" clId="{6E2D6076-D59F-4142-9DAD-906D1258DBF4}" dt="2026-04-24T15:37:19.183" v="3605" actId="478"/>
          <ac:cxnSpMkLst>
            <pc:docMk/>
            <pc:sldMk cId="2736719388" sldId="1557"/>
            <ac:cxnSpMk id="6" creationId="{34A1505D-3E43-A718-EF15-2D325BA0F934}"/>
          </ac:cxnSpMkLst>
        </pc:cxnChg>
      </pc:sldChg>
      <pc:sldChg chg="addSp delSp modSp add del mod delAnim modAnim">
        <pc:chgData name="Rich Pancost" userId="6c05af40-04ce-4bbd-b5b8-f2b81c0e7146" providerId="ADAL" clId="{6E2D6076-D59F-4142-9DAD-906D1258DBF4}" dt="2026-04-24T15:40:56.517" v="3653" actId="1076"/>
        <pc:sldMkLst>
          <pc:docMk/>
          <pc:sldMk cId="3721069470" sldId="1558"/>
        </pc:sldMkLst>
        <pc:spChg chg="del">
          <ac:chgData name="Rich Pancost" userId="6c05af40-04ce-4bbd-b5b8-f2b81c0e7146" providerId="ADAL" clId="{6E2D6076-D59F-4142-9DAD-906D1258DBF4}" dt="2026-04-23T13:20:02.844" v="1430" actId="478"/>
          <ac:spMkLst>
            <pc:docMk/>
            <pc:sldMk cId="3721069470" sldId="1558"/>
            <ac:spMk id="2" creationId="{F3525F8C-07D0-158F-7483-4EDBDF55A440}"/>
          </ac:spMkLst>
        </pc:spChg>
        <pc:spChg chg="del">
          <ac:chgData name="Rich Pancost" userId="6c05af40-04ce-4bbd-b5b8-f2b81c0e7146" providerId="ADAL" clId="{6E2D6076-D59F-4142-9DAD-906D1258DBF4}" dt="2026-04-23T13:20:11.469" v="1431" actId="478"/>
          <ac:spMkLst>
            <pc:docMk/>
            <pc:sldMk cId="3721069470" sldId="1558"/>
            <ac:spMk id="3" creationId="{396F9479-5C82-DD8F-DA54-F282255292C8}"/>
          </ac:spMkLst>
        </pc:spChg>
        <pc:spChg chg="add del mod">
          <ac:chgData name="Rich Pancost" userId="6c05af40-04ce-4bbd-b5b8-f2b81c0e7146" providerId="ADAL" clId="{6E2D6076-D59F-4142-9DAD-906D1258DBF4}" dt="2026-04-24T15:37:47.140" v="3626" actId="478"/>
          <ac:spMkLst>
            <pc:docMk/>
            <pc:sldMk cId="3721069470" sldId="1558"/>
            <ac:spMk id="3" creationId="{9ADE4C17-8F95-85A9-3B9C-947E32244F7A}"/>
          </ac:spMkLst>
        </pc:spChg>
        <pc:spChg chg="del">
          <ac:chgData name="Rich Pancost" userId="6c05af40-04ce-4bbd-b5b8-f2b81c0e7146" providerId="ADAL" clId="{6E2D6076-D59F-4142-9DAD-906D1258DBF4}" dt="2026-04-23T13:19:55.465" v="1429" actId="478"/>
          <ac:spMkLst>
            <pc:docMk/>
            <pc:sldMk cId="3721069470" sldId="1558"/>
            <ac:spMk id="7" creationId="{5483463C-7F45-60F8-5A5B-36FDA292A6C9}"/>
          </ac:spMkLst>
        </pc:spChg>
        <pc:spChg chg="mod">
          <ac:chgData name="Rich Pancost" userId="6c05af40-04ce-4bbd-b5b8-f2b81c0e7146" providerId="ADAL" clId="{6E2D6076-D59F-4142-9DAD-906D1258DBF4}" dt="2026-04-24T15:37:39.831" v="3624" actId="20577"/>
          <ac:spMkLst>
            <pc:docMk/>
            <pc:sldMk cId="3721069470" sldId="1558"/>
            <ac:spMk id="7" creationId="{BD3596C5-3D70-9453-4AB2-41B886611467}"/>
          </ac:spMkLst>
        </pc:spChg>
        <pc:spChg chg="add mod">
          <ac:chgData name="Rich Pancost" userId="6c05af40-04ce-4bbd-b5b8-f2b81c0e7146" providerId="ADAL" clId="{6E2D6076-D59F-4142-9DAD-906D1258DBF4}" dt="2026-04-23T13:20:44.186" v="1487" actId="1076"/>
          <ac:spMkLst>
            <pc:docMk/>
            <pc:sldMk cId="3721069470" sldId="1558"/>
            <ac:spMk id="8" creationId="{C3961F52-5D7B-DC4A-3457-C416B5BCE915}"/>
          </ac:spMkLst>
        </pc:spChg>
        <pc:spChg chg="add del mod">
          <ac:chgData name="Rich Pancost" userId="6c05af40-04ce-4bbd-b5b8-f2b81c0e7146" providerId="ADAL" clId="{6E2D6076-D59F-4142-9DAD-906D1258DBF4}" dt="2026-04-24T15:37:26.513" v="3607" actId="478"/>
          <ac:spMkLst>
            <pc:docMk/>
            <pc:sldMk cId="3721069470" sldId="1558"/>
            <ac:spMk id="9" creationId="{A534E6FF-2D5B-3F12-797F-FCE10441D3C2}"/>
          </ac:spMkLst>
        </pc:spChg>
        <pc:graphicFrameChg chg="add mod">
          <ac:chgData name="Rich Pancost" userId="6c05af40-04ce-4bbd-b5b8-f2b81c0e7146" providerId="ADAL" clId="{6E2D6076-D59F-4142-9DAD-906D1258DBF4}" dt="2026-04-24T15:40:56.517" v="3653" actId="1076"/>
          <ac:graphicFrameMkLst>
            <pc:docMk/>
            <pc:sldMk cId="3721069470" sldId="1558"/>
            <ac:graphicFrameMk id="4" creationId="{68E9E448-1266-B492-ECA6-B85EF2741E36}"/>
          </ac:graphicFrameMkLst>
        </pc:graphicFrameChg>
        <pc:picChg chg="add mod">
          <ac:chgData name="Rich Pancost" userId="6c05af40-04ce-4bbd-b5b8-f2b81c0e7146" providerId="ADAL" clId="{6E2D6076-D59F-4142-9DAD-906D1258DBF4}" dt="2026-04-24T11:20:56.284" v="2123"/>
          <ac:picMkLst>
            <pc:docMk/>
            <pc:sldMk cId="3721069470" sldId="1558"/>
            <ac:picMk id="2" creationId="{D94828BC-53FA-F9DD-F23E-C49A325B376E}"/>
          </ac:picMkLst>
        </pc:picChg>
        <pc:picChg chg="del">
          <ac:chgData name="Rich Pancost" userId="6c05af40-04ce-4bbd-b5b8-f2b81c0e7146" providerId="ADAL" clId="{6E2D6076-D59F-4142-9DAD-906D1258DBF4}" dt="2026-04-24T15:31:16.846" v="3342" actId="478"/>
          <ac:picMkLst>
            <pc:docMk/>
            <pc:sldMk cId="3721069470" sldId="1558"/>
            <ac:picMk id="4" creationId="{48B02C3D-4FB0-ACE9-F817-29E8DB09231F}"/>
          </ac:picMkLst>
        </pc:picChg>
        <pc:picChg chg="del">
          <ac:chgData name="Rich Pancost" userId="6c05af40-04ce-4bbd-b5b8-f2b81c0e7146" providerId="ADAL" clId="{6E2D6076-D59F-4142-9DAD-906D1258DBF4}" dt="2026-04-24T15:31:16.846" v="3342" actId="478"/>
          <ac:picMkLst>
            <pc:docMk/>
            <pc:sldMk cId="3721069470" sldId="1558"/>
            <ac:picMk id="5" creationId="{52F25B47-3B28-144E-599D-66885F2578F3}"/>
          </ac:picMkLst>
        </pc:picChg>
        <pc:picChg chg="add mod">
          <ac:chgData name="Rich Pancost" userId="6c05af40-04ce-4bbd-b5b8-f2b81c0e7146" providerId="ADAL" clId="{6E2D6076-D59F-4142-9DAD-906D1258DBF4}" dt="2026-04-24T15:37:48.673" v="3627" actId="1076"/>
          <ac:picMkLst>
            <pc:docMk/>
            <pc:sldMk cId="3721069470" sldId="1558"/>
            <ac:picMk id="10" creationId="{EA29A427-FC25-13DF-D4B9-5C27D0FAAB07}"/>
          </ac:picMkLst>
        </pc:picChg>
        <pc:picChg chg="del">
          <ac:chgData name="Rich Pancost" userId="6c05af40-04ce-4bbd-b5b8-f2b81c0e7146" providerId="ADAL" clId="{6E2D6076-D59F-4142-9DAD-906D1258DBF4}" dt="2026-04-24T15:37:27.356" v="3608" actId="478"/>
          <ac:picMkLst>
            <pc:docMk/>
            <pc:sldMk cId="3721069470" sldId="1558"/>
            <ac:picMk id="11" creationId="{F67F980C-0B32-CE8E-569C-ECB7DD286C41}"/>
          </ac:picMkLst>
        </pc:picChg>
        <pc:picChg chg="add del mod">
          <ac:chgData name="Rich Pancost" userId="6c05af40-04ce-4bbd-b5b8-f2b81c0e7146" providerId="ADAL" clId="{6E2D6076-D59F-4142-9DAD-906D1258DBF4}" dt="2026-04-23T13:24:29.090" v="1588" actId="478"/>
          <ac:picMkLst>
            <pc:docMk/>
            <pc:sldMk cId="3721069470" sldId="1558"/>
            <ac:picMk id="12" creationId="{15EEF7B2-9474-BDDF-FBAC-81117F4BBA55}"/>
          </ac:picMkLst>
        </pc:picChg>
        <pc:picChg chg="del">
          <ac:chgData name="Rich Pancost" userId="6c05af40-04ce-4bbd-b5b8-f2b81c0e7146" providerId="ADAL" clId="{6E2D6076-D59F-4142-9DAD-906D1258DBF4}" dt="2026-04-24T15:31:16.846" v="3342" actId="478"/>
          <ac:picMkLst>
            <pc:docMk/>
            <pc:sldMk cId="3721069470" sldId="1558"/>
            <ac:picMk id="13" creationId="{A8A3DD32-3631-098D-6535-8697D3D2147F}"/>
          </ac:picMkLst>
        </pc:picChg>
        <pc:picChg chg="del">
          <ac:chgData name="Rich Pancost" userId="6c05af40-04ce-4bbd-b5b8-f2b81c0e7146" providerId="ADAL" clId="{6E2D6076-D59F-4142-9DAD-906D1258DBF4}" dt="2026-04-24T15:31:16.846" v="3342" actId="478"/>
          <ac:picMkLst>
            <pc:docMk/>
            <pc:sldMk cId="3721069470" sldId="1558"/>
            <ac:picMk id="14" creationId="{3DA4D3B9-A0DE-A672-1296-95B262E80764}"/>
          </ac:picMkLst>
        </pc:picChg>
        <pc:picChg chg="add mod">
          <ac:chgData name="Rich Pancost" userId="6c05af40-04ce-4bbd-b5b8-f2b81c0e7146" providerId="ADAL" clId="{6E2D6076-D59F-4142-9DAD-906D1258DBF4}" dt="2026-04-24T15:31:24.565" v="3344"/>
          <ac:picMkLst>
            <pc:docMk/>
            <pc:sldMk cId="3721069470" sldId="1558"/>
            <ac:picMk id="15" creationId="{12DB674D-C91A-FF2E-85DC-DE63E444E412}"/>
          </ac:picMkLst>
        </pc:picChg>
        <pc:picChg chg="add mod">
          <ac:chgData name="Rich Pancost" userId="6c05af40-04ce-4bbd-b5b8-f2b81c0e7146" providerId="ADAL" clId="{6E2D6076-D59F-4142-9DAD-906D1258DBF4}" dt="2026-04-24T15:31:24.565" v="3344"/>
          <ac:picMkLst>
            <pc:docMk/>
            <pc:sldMk cId="3721069470" sldId="1558"/>
            <ac:picMk id="16" creationId="{39D7467B-8836-BE72-516E-F76FA46BF10B}"/>
          </ac:picMkLst>
        </pc:picChg>
        <pc:picChg chg="add mod">
          <ac:chgData name="Rich Pancost" userId="6c05af40-04ce-4bbd-b5b8-f2b81c0e7146" providerId="ADAL" clId="{6E2D6076-D59F-4142-9DAD-906D1258DBF4}" dt="2026-04-24T15:31:24.565" v="3344"/>
          <ac:picMkLst>
            <pc:docMk/>
            <pc:sldMk cId="3721069470" sldId="1558"/>
            <ac:picMk id="17" creationId="{334C06B8-3AF4-0D9D-44D9-1AEFBFD5603C}"/>
          </ac:picMkLst>
        </pc:picChg>
        <pc:picChg chg="del mod">
          <ac:chgData name="Rich Pancost" userId="6c05af40-04ce-4bbd-b5b8-f2b81c0e7146" providerId="ADAL" clId="{6E2D6076-D59F-4142-9DAD-906D1258DBF4}" dt="2026-04-24T15:37:24.028" v="3606" actId="478"/>
          <ac:picMkLst>
            <pc:docMk/>
            <pc:sldMk cId="3721069470" sldId="1558"/>
            <ac:picMk id="3078" creationId="{1839817A-4271-4B6E-2526-89D1FA893740}"/>
          </ac:picMkLst>
        </pc:picChg>
        <pc:cxnChg chg="del">
          <ac:chgData name="Rich Pancost" userId="6c05af40-04ce-4bbd-b5b8-f2b81c0e7146" providerId="ADAL" clId="{6E2D6076-D59F-4142-9DAD-906D1258DBF4}" dt="2026-04-24T15:37:29.001" v="3609" actId="478"/>
          <ac:cxnSpMkLst>
            <pc:docMk/>
            <pc:sldMk cId="3721069470" sldId="1558"/>
            <ac:cxnSpMk id="12" creationId="{4CB6C047-5EAB-EFF7-5244-DB686A500AAF}"/>
          </ac:cxnSpMkLst>
        </pc:cxnChg>
      </pc:sldChg>
      <pc:sldChg chg="addSp delSp modSp add mod delAnim modAnim">
        <pc:chgData name="Rich Pancost" userId="6c05af40-04ce-4bbd-b5b8-f2b81c0e7146" providerId="ADAL" clId="{6E2D6076-D59F-4142-9DAD-906D1258DBF4}" dt="2026-04-24T15:40:32.017" v="3647" actId="478"/>
        <pc:sldMkLst>
          <pc:docMk/>
          <pc:sldMk cId="1580373207" sldId="1559"/>
        </pc:sldMkLst>
        <pc:spChg chg="add mod">
          <ac:chgData name="Rich Pancost" userId="6c05af40-04ce-4bbd-b5b8-f2b81c0e7146" providerId="ADAL" clId="{6E2D6076-D59F-4142-9DAD-906D1258DBF4}" dt="2026-04-24T11:38:47.150" v="2388" actId="14100"/>
          <ac:spMkLst>
            <pc:docMk/>
            <pc:sldMk cId="1580373207" sldId="1559"/>
            <ac:spMk id="4" creationId="{BA793620-36FA-6C61-0741-B131BED98CCE}"/>
          </ac:spMkLst>
        </pc:spChg>
        <pc:spChg chg="del">
          <ac:chgData name="Rich Pancost" userId="6c05af40-04ce-4bbd-b5b8-f2b81c0e7146" providerId="ADAL" clId="{6E2D6076-D59F-4142-9DAD-906D1258DBF4}" dt="2026-04-23T13:51:45.670" v="1794" actId="478"/>
          <ac:spMkLst>
            <pc:docMk/>
            <pc:sldMk cId="1580373207" sldId="1559"/>
            <ac:spMk id="6" creationId="{7E50F026-8A11-A5DB-7491-D8F948BB359F}"/>
          </ac:spMkLst>
        </pc:spChg>
        <pc:spChg chg="mod">
          <ac:chgData name="Rich Pancost" userId="6c05af40-04ce-4bbd-b5b8-f2b81c0e7146" providerId="ADAL" clId="{6E2D6076-D59F-4142-9DAD-906D1258DBF4}" dt="2026-04-24T14:21:24.321" v="3009" actId="20577"/>
          <ac:spMkLst>
            <pc:docMk/>
            <pc:sldMk cId="1580373207" sldId="1559"/>
            <ac:spMk id="8" creationId="{544A3BD8-9572-F444-5D00-BF026409D173}"/>
          </ac:spMkLst>
        </pc:spChg>
        <pc:spChg chg="del">
          <ac:chgData name="Rich Pancost" userId="6c05af40-04ce-4bbd-b5b8-f2b81c0e7146" providerId="ADAL" clId="{6E2D6076-D59F-4142-9DAD-906D1258DBF4}" dt="2026-04-23T13:25:37.077" v="1614" actId="478"/>
          <ac:spMkLst>
            <pc:docMk/>
            <pc:sldMk cId="1580373207" sldId="1559"/>
            <ac:spMk id="9" creationId="{BD48B17B-C70D-C97C-2A31-020FAD5E01E7}"/>
          </ac:spMkLst>
        </pc:spChg>
        <pc:spChg chg="del mod">
          <ac:chgData name="Rich Pancost" userId="6c05af40-04ce-4bbd-b5b8-f2b81c0e7146" providerId="ADAL" clId="{6E2D6076-D59F-4142-9DAD-906D1258DBF4}" dt="2026-04-24T11:37:30.784" v="2314" actId="478"/>
          <ac:spMkLst>
            <pc:docMk/>
            <pc:sldMk cId="1580373207" sldId="1559"/>
            <ac:spMk id="15" creationId="{DEBFF5FC-DB1E-53D1-D2D3-DEA3AA02C901}"/>
          </ac:spMkLst>
        </pc:spChg>
        <pc:spChg chg="del mod">
          <ac:chgData name="Rich Pancost" userId="6c05af40-04ce-4bbd-b5b8-f2b81c0e7146" providerId="ADAL" clId="{6E2D6076-D59F-4142-9DAD-906D1258DBF4}" dt="2026-04-24T11:37:30.784" v="2314" actId="478"/>
          <ac:spMkLst>
            <pc:docMk/>
            <pc:sldMk cId="1580373207" sldId="1559"/>
            <ac:spMk id="16" creationId="{256B0DD4-4F11-3E4D-E9BA-212CD3D7A5EC}"/>
          </ac:spMkLst>
        </pc:spChg>
        <pc:spChg chg="del mod">
          <ac:chgData name="Rich Pancost" userId="6c05af40-04ce-4bbd-b5b8-f2b81c0e7146" providerId="ADAL" clId="{6E2D6076-D59F-4142-9DAD-906D1258DBF4}" dt="2026-04-24T11:37:30.784" v="2314" actId="478"/>
          <ac:spMkLst>
            <pc:docMk/>
            <pc:sldMk cId="1580373207" sldId="1559"/>
            <ac:spMk id="17" creationId="{E2155C24-E8B4-B2EE-CBE9-D2B75CC97642}"/>
          </ac:spMkLst>
        </pc:spChg>
        <pc:spChg chg="del mod">
          <ac:chgData name="Rich Pancost" userId="6c05af40-04ce-4bbd-b5b8-f2b81c0e7146" providerId="ADAL" clId="{6E2D6076-D59F-4142-9DAD-906D1258DBF4}" dt="2026-04-23T13:31:17.814" v="1722" actId="478"/>
          <ac:spMkLst>
            <pc:docMk/>
            <pc:sldMk cId="1580373207" sldId="1559"/>
            <ac:spMk id="18" creationId="{9C7B0B63-B184-522F-EA2C-3971DB11C1FE}"/>
          </ac:spMkLst>
        </pc:spChg>
        <pc:spChg chg="del mod">
          <ac:chgData name="Rich Pancost" userId="6c05af40-04ce-4bbd-b5b8-f2b81c0e7146" providerId="ADAL" clId="{6E2D6076-D59F-4142-9DAD-906D1258DBF4}" dt="2026-04-23T13:31:37.329" v="1726" actId="478"/>
          <ac:spMkLst>
            <pc:docMk/>
            <pc:sldMk cId="1580373207" sldId="1559"/>
            <ac:spMk id="19" creationId="{40B9CBE9-23BC-0746-C98D-38FE83258E83}"/>
          </ac:spMkLst>
        </pc:spChg>
        <pc:spChg chg="del mod">
          <ac:chgData name="Rich Pancost" userId="6c05af40-04ce-4bbd-b5b8-f2b81c0e7146" providerId="ADAL" clId="{6E2D6076-D59F-4142-9DAD-906D1258DBF4}" dt="2026-04-23T13:32:11.258" v="1730" actId="478"/>
          <ac:spMkLst>
            <pc:docMk/>
            <pc:sldMk cId="1580373207" sldId="1559"/>
            <ac:spMk id="20" creationId="{1F741AEE-16FE-F7DA-A44C-D524FA40D148}"/>
          </ac:spMkLst>
        </pc:spChg>
        <pc:spChg chg="mod">
          <ac:chgData name="Rich Pancost" userId="6c05af40-04ce-4bbd-b5b8-f2b81c0e7146" providerId="ADAL" clId="{6E2D6076-D59F-4142-9DAD-906D1258DBF4}" dt="2026-04-24T11:38:35.564" v="2383" actId="1035"/>
          <ac:spMkLst>
            <pc:docMk/>
            <pc:sldMk cId="1580373207" sldId="1559"/>
            <ac:spMk id="21" creationId="{E602528B-D9E9-BDCE-A532-2F2E6B4CF9DF}"/>
          </ac:spMkLst>
        </pc:spChg>
        <pc:spChg chg="mod">
          <ac:chgData name="Rich Pancost" userId="6c05af40-04ce-4bbd-b5b8-f2b81c0e7146" providerId="ADAL" clId="{6E2D6076-D59F-4142-9DAD-906D1258DBF4}" dt="2026-04-24T11:38:35.564" v="2383" actId="1035"/>
          <ac:spMkLst>
            <pc:docMk/>
            <pc:sldMk cId="1580373207" sldId="1559"/>
            <ac:spMk id="22" creationId="{5DA21AEF-EABE-7FF0-0C3E-1753B3A78B61}"/>
          </ac:spMkLst>
        </pc:spChg>
        <pc:spChg chg="add del mod ord">
          <ac:chgData name="Rich Pancost" userId="6c05af40-04ce-4bbd-b5b8-f2b81c0e7146" providerId="ADAL" clId="{6E2D6076-D59F-4142-9DAD-906D1258DBF4}" dt="2026-04-24T15:40:32.017" v="3647" actId="478"/>
          <ac:spMkLst>
            <pc:docMk/>
            <pc:sldMk cId="1580373207" sldId="1559"/>
            <ac:spMk id="39" creationId="{2A5E8725-EA72-00E8-D298-D9D9026294E6}"/>
          </ac:spMkLst>
        </pc:spChg>
        <pc:spChg chg="add del mod">
          <ac:chgData name="Rich Pancost" userId="6c05af40-04ce-4bbd-b5b8-f2b81c0e7146" providerId="ADAL" clId="{6E2D6076-D59F-4142-9DAD-906D1258DBF4}" dt="2026-04-24T15:40:26.932" v="3644" actId="478"/>
          <ac:spMkLst>
            <pc:docMk/>
            <pc:sldMk cId="1580373207" sldId="1559"/>
            <ac:spMk id="40" creationId="{A4C8E78C-FBC7-F323-FFB7-B43E0F93D225}"/>
          </ac:spMkLst>
        </pc:spChg>
        <pc:spChg chg="add del mod">
          <ac:chgData name="Rich Pancost" userId="6c05af40-04ce-4bbd-b5b8-f2b81c0e7146" providerId="ADAL" clId="{6E2D6076-D59F-4142-9DAD-906D1258DBF4}" dt="2026-04-24T15:40:31.225" v="3646" actId="478"/>
          <ac:spMkLst>
            <pc:docMk/>
            <pc:sldMk cId="1580373207" sldId="1559"/>
            <ac:spMk id="41" creationId="{D780EDDF-CA22-72DC-6116-2C6EED617940}"/>
          </ac:spMkLst>
        </pc:spChg>
        <pc:spChg chg="add mod">
          <ac:chgData name="Rich Pancost" userId="6c05af40-04ce-4bbd-b5b8-f2b81c0e7146" providerId="ADAL" clId="{6E2D6076-D59F-4142-9DAD-906D1258DBF4}" dt="2026-04-23T13:54:56.533" v="1900" actId="1076"/>
          <ac:spMkLst>
            <pc:docMk/>
            <pc:sldMk cId="1580373207" sldId="1559"/>
            <ac:spMk id="45" creationId="{C9AEDFD9-E266-BA5E-8CB3-71A3A9E24133}"/>
          </ac:spMkLst>
        </pc:spChg>
        <pc:grpChg chg="mod">
          <ac:chgData name="Rich Pancost" userId="6c05af40-04ce-4bbd-b5b8-f2b81c0e7146" providerId="ADAL" clId="{6E2D6076-D59F-4142-9DAD-906D1258DBF4}" dt="2026-04-24T11:38:35.564" v="2383" actId="1035"/>
          <ac:grpSpMkLst>
            <pc:docMk/>
            <pc:sldMk cId="1580373207" sldId="1559"/>
            <ac:grpSpMk id="12" creationId="{746CF3FA-0D7A-1F6D-9C0A-34FB730D4310}"/>
          </ac:grpSpMkLst>
        </pc:grpChg>
        <pc:graphicFrameChg chg="add del mod">
          <ac:chgData name="Rich Pancost" userId="6c05af40-04ce-4bbd-b5b8-f2b81c0e7146" providerId="ADAL" clId="{6E2D6076-D59F-4142-9DAD-906D1258DBF4}" dt="2026-04-23T13:45:21.795" v="1745" actId="478"/>
          <ac:graphicFrameMkLst>
            <pc:docMk/>
            <pc:sldMk cId="1580373207" sldId="1559"/>
            <ac:graphicFrameMk id="36" creationId="{9B1635EB-DAD5-097C-1B47-68A71B2FB4C6}"/>
          </ac:graphicFrameMkLst>
        </pc:graphicFrameChg>
        <pc:graphicFrameChg chg="add del mod">
          <ac:chgData name="Rich Pancost" userId="6c05af40-04ce-4bbd-b5b8-f2b81c0e7146" providerId="ADAL" clId="{6E2D6076-D59F-4142-9DAD-906D1258DBF4}" dt="2026-04-24T15:40:28.856" v="3645" actId="478"/>
          <ac:graphicFrameMkLst>
            <pc:docMk/>
            <pc:sldMk cId="1580373207" sldId="1559"/>
            <ac:graphicFrameMk id="37" creationId="{9B1635EB-DAD5-097C-1B47-68A71B2FB4C6}"/>
          </ac:graphicFrameMkLst>
        </pc:graphicFrameChg>
        <pc:picChg chg="add mod">
          <ac:chgData name="Rich Pancost" userId="6c05af40-04ce-4bbd-b5b8-f2b81c0e7146" providerId="ADAL" clId="{6E2D6076-D59F-4142-9DAD-906D1258DBF4}" dt="2026-04-24T11:20:59.855" v="2124"/>
          <ac:picMkLst>
            <pc:docMk/>
            <pc:sldMk cId="1580373207" sldId="1559"/>
            <ac:picMk id="2" creationId="{961BDBE6-9FA9-415D-CAD9-B718E9B505F1}"/>
          </ac:picMkLst>
        </pc:picChg>
        <pc:picChg chg="add del mod">
          <ac:chgData name="Rich Pancost" userId="6c05af40-04ce-4bbd-b5b8-f2b81c0e7146" providerId="ADAL" clId="{6E2D6076-D59F-4142-9DAD-906D1258DBF4}" dt="2026-04-23T13:46:00.180" v="1755" actId="478"/>
          <ac:picMkLst>
            <pc:docMk/>
            <pc:sldMk cId="1580373207" sldId="1559"/>
            <ac:picMk id="2" creationId="{D393C367-FE07-B8CA-04E7-F7C861EDE863}"/>
          </ac:picMkLst>
        </pc:picChg>
        <pc:picChg chg="del">
          <ac:chgData name="Rich Pancost" userId="6c05af40-04ce-4bbd-b5b8-f2b81c0e7146" providerId="ADAL" clId="{6E2D6076-D59F-4142-9DAD-906D1258DBF4}" dt="2026-04-23T13:25:33.989" v="1613" actId="478"/>
          <ac:picMkLst>
            <pc:docMk/>
            <pc:sldMk cId="1580373207" sldId="1559"/>
            <ac:picMk id="4" creationId="{2882D8A3-E7CF-C08D-569D-117002349A70}"/>
          </ac:picMkLst>
        </pc:picChg>
        <pc:picChg chg="del">
          <ac:chgData name="Rich Pancost" userId="6c05af40-04ce-4bbd-b5b8-f2b81c0e7146" providerId="ADAL" clId="{6E2D6076-D59F-4142-9DAD-906D1258DBF4}" dt="2026-04-23T13:25:33.989" v="1613" actId="478"/>
          <ac:picMkLst>
            <pc:docMk/>
            <pc:sldMk cId="1580373207" sldId="1559"/>
            <ac:picMk id="5" creationId="{05EF193A-4E82-568E-49D3-A37724E5DEB6}"/>
          </ac:picMkLst>
        </pc:picChg>
        <pc:picChg chg="del mod">
          <ac:chgData name="Rich Pancost" userId="6c05af40-04ce-4bbd-b5b8-f2b81c0e7146" providerId="ADAL" clId="{6E2D6076-D59F-4142-9DAD-906D1258DBF4}" dt="2026-04-23T13:32:08.075" v="1729" actId="21"/>
          <ac:picMkLst>
            <pc:docMk/>
            <pc:sldMk cId="1580373207" sldId="1559"/>
            <ac:picMk id="7" creationId="{A3E8749F-AD23-3F50-6DE2-F3002D4F2986}"/>
          </ac:picMkLst>
        </pc:picChg>
        <pc:picChg chg="del">
          <ac:chgData name="Rich Pancost" userId="6c05af40-04ce-4bbd-b5b8-f2b81c0e7146" providerId="ADAL" clId="{6E2D6076-D59F-4142-9DAD-906D1258DBF4}" dt="2026-04-23T13:25:33.989" v="1613" actId="478"/>
          <ac:picMkLst>
            <pc:docMk/>
            <pc:sldMk cId="1580373207" sldId="1559"/>
            <ac:picMk id="10" creationId="{591B8376-6C50-F37E-B501-55CB11DCA0AD}"/>
          </ac:picMkLst>
        </pc:picChg>
        <pc:picChg chg="del">
          <ac:chgData name="Rich Pancost" userId="6c05af40-04ce-4bbd-b5b8-f2b81c0e7146" providerId="ADAL" clId="{6E2D6076-D59F-4142-9DAD-906D1258DBF4}" dt="2026-04-23T13:25:37.077" v="1614" actId="478"/>
          <ac:picMkLst>
            <pc:docMk/>
            <pc:sldMk cId="1580373207" sldId="1559"/>
            <ac:picMk id="11" creationId="{4A542A75-8FA2-CE8C-357A-3673C7BF25B2}"/>
          </ac:picMkLst>
        </pc:picChg>
        <pc:picChg chg="del">
          <ac:chgData name="Rich Pancost" userId="6c05af40-04ce-4bbd-b5b8-f2b81c0e7146" providerId="ADAL" clId="{6E2D6076-D59F-4142-9DAD-906D1258DBF4}" dt="2026-04-23T13:25:33.989" v="1613" actId="478"/>
          <ac:picMkLst>
            <pc:docMk/>
            <pc:sldMk cId="1580373207" sldId="1559"/>
            <ac:picMk id="13" creationId="{E912508C-283D-66B8-EEAF-E8EE8A4DF913}"/>
          </ac:picMkLst>
        </pc:picChg>
        <pc:picChg chg="del">
          <ac:chgData name="Rich Pancost" userId="6c05af40-04ce-4bbd-b5b8-f2b81c0e7146" providerId="ADAL" clId="{6E2D6076-D59F-4142-9DAD-906D1258DBF4}" dt="2026-04-23T13:25:33.989" v="1613" actId="478"/>
          <ac:picMkLst>
            <pc:docMk/>
            <pc:sldMk cId="1580373207" sldId="1559"/>
            <ac:picMk id="14" creationId="{20A95148-7820-8CAC-3C94-EEEFBF56F3C6}"/>
          </ac:picMkLst>
        </pc:picChg>
        <pc:picChg chg="mod">
          <ac:chgData name="Rich Pancost" userId="6c05af40-04ce-4bbd-b5b8-f2b81c0e7146" providerId="ADAL" clId="{6E2D6076-D59F-4142-9DAD-906D1258DBF4}" dt="2026-04-24T11:38:35.564" v="2383" actId="1035"/>
          <ac:picMkLst>
            <pc:docMk/>
            <pc:sldMk cId="1580373207" sldId="1559"/>
            <ac:picMk id="24" creationId="{E772D144-C54B-7A5A-22A4-0A24F218C8C9}"/>
          </ac:picMkLst>
        </pc:picChg>
        <pc:picChg chg="mod">
          <ac:chgData name="Rich Pancost" userId="6c05af40-04ce-4bbd-b5b8-f2b81c0e7146" providerId="ADAL" clId="{6E2D6076-D59F-4142-9DAD-906D1258DBF4}" dt="2026-04-24T11:38:35.564" v="2383" actId="1035"/>
          <ac:picMkLst>
            <pc:docMk/>
            <pc:sldMk cId="1580373207" sldId="1559"/>
            <ac:picMk id="25" creationId="{D7F4D5B8-3B2E-7331-9C6C-7E7BCAFD4DBF}"/>
          </ac:picMkLst>
        </pc:picChg>
        <pc:picChg chg="mod">
          <ac:chgData name="Rich Pancost" userId="6c05af40-04ce-4bbd-b5b8-f2b81c0e7146" providerId="ADAL" clId="{6E2D6076-D59F-4142-9DAD-906D1258DBF4}" dt="2026-04-24T11:38:35.564" v="2383" actId="1035"/>
          <ac:picMkLst>
            <pc:docMk/>
            <pc:sldMk cId="1580373207" sldId="1559"/>
            <ac:picMk id="26" creationId="{235E3921-2C7D-842E-10FB-9741F0FDE897}"/>
          </ac:picMkLst>
        </pc:picChg>
        <pc:picChg chg="mod">
          <ac:chgData name="Rich Pancost" userId="6c05af40-04ce-4bbd-b5b8-f2b81c0e7146" providerId="ADAL" clId="{6E2D6076-D59F-4142-9DAD-906D1258DBF4}" dt="2026-04-24T11:38:35.564" v="2383" actId="1035"/>
          <ac:picMkLst>
            <pc:docMk/>
            <pc:sldMk cId="1580373207" sldId="1559"/>
            <ac:picMk id="27" creationId="{2B588FC3-25BA-1CFD-EC78-C6D9F3DDAF21}"/>
          </ac:picMkLst>
        </pc:picChg>
        <pc:picChg chg="mod">
          <ac:chgData name="Rich Pancost" userId="6c05af40-04ce-4bbd-b5b8-f2b81c0e7146" providerId="ADAL" clId="{6E2D6076-D59F-4142-9DAD-906D1258DBF4}" dt="2026-04-24T11:38:35.564" v="2383" actId="1035"/>
          <ac:picMkLst>
            <pc:docMk/>
            <pc:sldMk cId="1580373207" sldId="1559"/>
            <ac:picMk id="32" creationId="{2C280AD1-A9DD-A69D-9750-4FD4ED9BB071}"/>
          </ac:picMkLst>
        </pc:picChg>
        <pc:picChg chg="mod">
          <ac:chgData name="Rich Pancost" userId="6c05af40-04ce-4bbd-b5b8-f2b81c0e7146" providerId="ADAL" clId="{6E2D6076-D59F-4142-9DAD-906D1258DBF4}" dt="2026-04-24T11:38:35.564" v="2383" actId="1035"/>
          <ac:picMkLst>
            <pc:docMk/>
            <pc:sldMk cId="1580373207" sldId="1559"/>
            <ac:picMk id="33" creationId="{A63733AD-8FED-E4D3-E75A-2BBAA70FF0B3}"/>
          </ac:picMkLst>
        </pc:picChg>
        <pc:picChg chg="mod">
          <ac:chgData name="Rich Pancost" userId="6c05af40-04ce-4bbd-b5b8-f2b81c0e7146" providerId="ADAL" clId="{6E2D6076-D59F-4142-9DAD-906D1258DBF4}" dt="2026-04-24T11:38:35.564" v="2383" actId="1035"/>
          <ac:picMkLst>
            <pc:docMk/>
            <pc:sldMk cId="1580373207" sldId="1559"/>
            <ac:picMk id="34" creationId="{7361B66F-B175-B72F-BAA6-21B07703015F}"/>
          </ac:picMkLst>
        </pc:picChg>
        <pc:picChg chg="add del mod modCrop">
          <ac:chgData name="Rich Pancost" userId="6c05af40-04ce-4bbd-b5b8-f2b81c0e7146" providerId="ADAL" clId="{6E2D6076-D59F-4142-9DAD-906D1258DBF4}" dt="2026-04-23T13:39:44.127" v="1736" actId="478"/>
          <ac:picMkLst>
            <pc:docMk/>
            <pc:sldMk cId="1580373207" sldId="1559"/>
            <ac:picMk id="35" creationId="{A3E8749F-AD23-3F50-6DE2-F3002D4F2986}"/>
          </ac:picMkLst>
        </pc:picChg>
        <pc:picChg chg="add mod">
          <ac:chgData name="Rich Pancost" userId="6c05af40-04ce-4bbd-b5b8-f2b81c0e7146" providerId="ADAL" clId="{6E2D6076-D59F-4142-9DAD-906D1258DBF4}" dt="2026-04-23T13:46:22.933" v="1761" actId="1076"/>
          <ac:picMkLst>
            <pc:docMk/>
            <pc:sldMk cId="1580373207" sldId="1559"/>
            <ac:picMk id="38" creationId="{78AB0EB5-8CFC-D289-0839-80E2E8BAC852}"/>
          </ac:picMkLst>
        </pc:picChg>
        <pc:picChg chg="del">
          <ac:chgData name="Rich Pancost" userId="6c05af40-04ce-4bbd-b5b8-f2b81c0e7146" providerId="ADAL" clId="{6E2D6076-D59F-4142-9DAD-906D1258DBF4}" dt="2026-04-23T13:25:33.989" v="1613" actId="478"/>
          <ac:picMkLst>
            <pc:docMk/>
            <pc:sldMk cId="1580373207" sldId="1559"/>
            <ac:picMk id="3078" creationId="{77F1D607-1E52-C684-475E-D5A62D8774E8}"/>
          </ac:picMkLst>
        </pc:picChg>
        <pc:cxnChg chg="add mod">
          <ac:chgData name="Rich Pancost" userId="6c05af40-04ce-4bbd-b5b8-f2b81c0e7146" providerId="ADAL" clId="{6E2D6076-D59F-4142-9DAD-906D1258DBF4}" dt="2026-04-24T11:38:52.260" v="2391" actId="1035"/>
          <ac:cxnSpMkLst>
            <pc:docMk/>
            <pc:sldMk cId="1580373207" sldId="1559"/>
            <ac:cxnSpMk id="43" creationId="{0670F36D-52CD-FE6E-33AA-D2DDBA0252FF}"/>
          </ac:cxnSpMkLst>
        </pc:cxnChg>
      </pc:sldChg>
      <pc:sldChg chg="addSp delSp modSp add mod delAnim modAnim">
        <pc:chgData name="Rich Pancost" userId="6c05af40-04ce-4bbd-b5b8-f2b81c0e7146" providerId="ADAL" clId="{6E2D6076-D59F-4142-9DAD-906D1258DBF4}" dt="2026-04-24T15:40:47.703" v="3651" actId="1076"/>
        <pc:sldMkLst>
          <pc:docMk/>
          <pc:sldMk cId="1945681224" sldId="1560"/>
        </pc:sldMkLst>
        <pc:spChg chg="add del mod ord">
          <ac:chgData name="Rich Pancost" userId="6c05af40-04ce-4bbd-b5b8-f2b81c0e7146" providerId="ADAL" clId="{6E2D6076-D59F-4142-9DAD-906D1258DBF4}" dt="2026-04-24T15:40:40.607" v="3648" actId="478"/>
          <ac:spMkLst>
            <pc:docMk/>
            <pc:sldMk cId="1945681224" sldId="1560"/>
            <ac:spMk id="5" creationId="{5B027804-65FD-C271-1191-DA446ABD6A28}"/>
          </ac:spMkLst>
        </pc:spChg>
        <pc:spChg chg="del mod">
          <ac:chgData name="Rich Pancost" userId="6c05af40-04ce-4bbd-b5b8-f2b81c0e7146" providerId="ADAL" clId="{6E2D6076-D59F-4142-9DAD-906D1258DBF4}" dt="2026-04-24T15:40:40.607" v="3648" actId="478"/>
          <ac:spMkLst>
            <pc:docMk/>
            <pc:sldMk cId="1945681224" sldId="1560"/>
            <ac:spMk id="6" creationId="{0456BE40-622B-BB67-7792-2DBFD93DE8CF}"/>
          </ac:spMkLst>
        </pc:spChg>
        <pc:spChg chg="del">
          <ac:chgData name="Rich Pancost" userId="6c05af40-04ce-4bbd-b5b8-f2b81c0e7146" providerId="ADAL" clId="{6E2D6076-D59F-4142-9DAD-906D1258DBF4}" dt="2026-04-24T14:21:33.212" v="3010" actId="478"/>
          <ac:spMkLst>
            <pc:docMk/>
            <pc:sldMk cId="1945681224" sldId="1560"/>
            <ac:spMk id="8" creationId="{E975865D-C22D-9A2A-E8DA-21A820FB9014}"/>
          </ac:spMkLst>
        </pc:spChg>
        <pc:spChg chg="add del mod">
          <ac:chgData name="Rich Pancost" userId="6c05af40-04ce-4bbd-b5b8-f2b81c0e7146" providerId="ADAL" clId="{6E2D6076-D59F-4142-9DAD-906D1258DBF4}" dt="2026-04-24T15:40:40.607" v="3648" actId="478"/>
          <ac:spMkLst>
            <pc:docMk/>
            <pc:sldMk cId="1945681224" sldId="1560"/>
            <ac:spMk id="9" creationId="{89D9A03E-7D72-D03C-8592-EA4CD4144E34}"/>
          </ac:spMkLst>
        </pc:spChg>
        <pc:spChg chg="add del mod">
          <ac:chgData name="Rich Pancost" userId="6c05af40-04ce-4bbd-b5b8-f2b81c0e7146" providerId="ADAL" clId="{6E2D6076-D59F-4142-9DAD-906D1258DBF4}" dt="2026-04-24T15:40:40.607" v="3648" actId="478"/>
          <ac:spMkLst>
            <pc:docMk/>
            <pc:sldMk cId="1945681224" sldId="1560"/>
            <ac:spMk id="13" creationId="{87377AD2-B42B-7AD9-E9AC-DAC36327B2D6}"/>
          </ac:spMkLst>
        </pc:spChg>
        <pc:spChg chg="add del mod">
          <ac:chgData name="Rich Pancost" userId="6c05af40-04ce-4bbd-b5b8-f2b81c0e7146" providerId="ADAL" clId="{6E2D6076-D59F-4142-9DAD-906D1258DBF4}" dt="2026-04-24T15:40:40.607" v="3648" actId="478"/>
          <ac:spMkLst>
            <pc:docMk/>
            <pc:sldMk cId="1945681224" sldId="1560"/>
            <ac:spMk id="14" creationId="{498318E0-F46C-2AB1-318C-8F9DA8804024}"/>
          </ac:spMkLst>
        </pc:spChg>
        <pc:spChg chg="add del mod">
          <ac:chgData name="Rich Pancost" userId="6c05af40-04ce-4bbd-b5b8-f2b81c0e7146" providerId="ADAL" clId="{6E2D6076-D59F-4142-9DAD-906D1258DBF4}" dt="2026-04-24T15:40:40.607" v="3648" actId="478"/>
          <ac:spMkLst>
            <pc:docMk/>
            <pc:sldMk cId="1945681224" sldId="1560"/>
            <ac:spMk id="15" creationId="{CA08B2A1-8BE9-9203-8C39-4D3E00F0A8A9}"/>
          </ac:spMkLst>
        </pc:spChg>
        <pc:spChg chg="add del mod">
          <ac:chgData name="Rich Pancost" userId="6c05af40-04ce-4bbd-b5b8-f2b81c0e7146" providerId="ADAL" clId="{6E2D6076-D59F-4142-9DAD-906D1258DBF4}" dt="2026-04-24T15:40:40.607" v="3648" actId="478"/>
          <ac:spMkLst>
            <pc:docMk/>
            <pc:sldMk cId="1945681224" sldId="1560"/>
            <ac:spMk id="16" creationId="{7999FF8E-F7A6-9331-9C3F-33DD3178F1FF}"/>
          </ac:spMkLst>
        </pc:spChg>
        <pc:spChg chg="add mod">
          <ac:chgData name="Rich Pancost" userId="6c05af40-04ce-4bbd-b5b8-f2b81c0e7146" providerId="ADAL" clId="{6E2D6076-D59F-4142-9DAD-906D1258DBF4}" dt="2026-04-24T14:14:13.654" v="2812" actId="1076"/>
          <ac:spMkLst>
            <pc:docMk/>
            <pc:sldMk cId="1945681224" sldId="1560"/>
            <ac:spMk id="17" creationId="{9334FA11-4835-EB30-7F3D-159CABF007BA}"/>
          </ac:spMkLst>
        </pc:spChg>
        <pc:spChg chg="add del mod">
          <ac:chgData name="Rich Pancost" userId="6c05af40-04ce-4bbd-b5b8-f2b81c0e7146" providerId="ADAL" clId="{6E2D6076-D59F-4142-9DAD-906D1258DBF4}" dt="2026-04-24T15:40:40.607" v="3648" actId="478"/>
          <ac:spMkLst>
            <pc:docMk/>
            <pc:sldMk cId="1945681224" sldId="1560"/>
            <ac:spMk id="18" creationId="{D3F6A4EF-AF2B-5A45-CABD-5641B87D99B8}"/>
          </ac:spMkLst>
        </pc:spChg>
        <pc:spChg chg="add del mod">
          <ac:chgData name="Rich Pancost" userId="6c05af40-04ce-4bbd-b5b8-f2b81c0e7146" providerId="ADAL" clId="{6E2D6076-D59F-4142-9DAD-906D1258DBF4}" dt="2026-04-24T15:40:40.607" v="3648" actId="478"/>
          <ac:spMkLst>
            <pc:docMk/>
            <pc:sldMk cId="1945681224" sldId="1560"/>
            <ac:spMk id="19" creationId="{D51E50E6-397B-E03E-F874-CBD275D79B44}"/>
          </ac:spMkLst>
        </pc:spChg>
        <pc:spChg chg="add del mod">
          <ac:chgData name="Rich Pancost" userId="6c05af40-04ce-4bbd-b5b8-f2b81c0e7146" providerId="ADAL" clId="{6E2D6076-D59F-4142-9DAD-906D1258DBF4}" dt="2026-04-24T15:40:40.607" v="3648" actId="478"/>
          <ac:spMkLst>
            <pc:docMk/>
            <pc:sldMk cId="1945681224" sldId="1560"/>
            <ac:spMk id="20" creationId="{29690F4B-448E-E5CC-F1AE-270A483A7DE0}"/>
          </ac:spMkLst>
        </pc:spChg>
        <pc:spChg chg="add mod">
          <ac:chgData name="Rich Pancost" userId="6c05af40-04ce-4bbd-b5b8-f2b81c0e7146" providerId="ADAL" clId="{6E2D6076-D59F-4142-9DAD-906D1258DBF4}" dt="2026-04-24T14:21:34.028" v="3011"/>
          <ac:spMkLst>
            <pc:docMk/>
            <pc:sldMk cId="1945681224" sldId="1560"/>
            <ac:spMk id="21" creationId="{367D09CC-29C3-1309-D409-7F2C1BB7819D}"/>
          </ac:spMkLst>
        </pc:spChg>
        <pc:grpChg chg="del">
          <ac:chgData name="Rich Pancost" userId="6c05af40-04ce-4bbd-b5b8-f2b81c0e7146" providerId="ADAL" clId="{6E2D6076-D59F-4142-9DAD-906D1258DBF4}" dt="2026-04-23T13:58:07.188" v="1902" actId="478"/>
          <ac:grpSpMkLst>
            <pc:docMk/>
            <pc:sldMk cId="1945681224" sldId="1560"/>
            <ac:grpSpMk id="3" creationId="{1B5BF339-B309-6EA2-2410-BBF13474AFB4}"/>
          </ac:grpSpMkLst>
        </pc:grpChg>
        <pc:graphicFrameChg chg="add mod">
          <ac:chgData name="Rich Pancost" userId="6c05af40-04ce-4bbd-b5b8-f2b81c0e7146" providerId="ADAL" clId="{6E2D6076-D59F-4142-9DAD-906D1258DBF4}" dt="2026-04-24T14:19:17.085" v="2951" actId="692"/>
          <ac:graphicFrameMkLst>
            <pc:docMk/>
            <pc:sldMk cId="1945681224" sldId="1560"/>
            <ac:graphicFrameMk id="4" creationId="{34BA5725-68D2-4B90-DD7D-328D2C2ED039}"/>
          </ac:graphicFrameMkLst>
        </pc:graphicFrameChg>
        <pc:graphicFrameChg chg="add mod">
          <ac:chgData name="Rich Pancost" userId="6c05af40-04ce-4bbd-b5b8-f2b81c0e7146" providerId="ADAL" clId="{6E2D6076-D59F-4142-9DAD-906D1258DBF4}" dt="2026-04-24T14:19:32.666" v="2953" actId="692"/>
          <ac:graphicFrameMkLst>
            <pc:docMk/>
            <pc:sldMk cId="1945681224" sldId="1560"/>
            <ac:graphicFrameMk id="7" creationId="{74FE55E0-4FB9-D307-8E2E-FCE3C12FD66C}"/>
          </ac:graphicFrameMkLst>
        </pc:graphicFrameChg>
        <pc:graphicFrameChg chg="add mod">
          <ac:chgData name="Rich Pancost" userId="6c05af40-04ce-4bbd-b5b8-f2b81c0e7146" providerId="ADAL" clId="{6E2D6076-D59F-4142-9DAD-906D1258DBF4}" dt="2026-04-24T14:18:46.162" v="2949" actId="692"/>
          <ac:graphicFrameMkLst>
            <pc:docMk/>
            <pc:sldMk cId="1945681224" sldId="1560"/>
            <ac:graphicFrameMk id="10" creationId="{0AE0A703-5968-EE95-FCC0-595D5BA4A1B1}"/>
          </ac:graphicFrameMkLst>
        </pc:graphicFrameChg>
        <pc:graphicFrameChg chg="del">
          <ac:chgData name="Rich Pancost" userId="6c05af40-04ce-4bbd-b5b8-f2b81c0e7146" providerId="ADAL" clId="{6E2D6076-D59F-4142-9DAD-906D1258DBF4}" dt="2026-04-23T13:57:13.120" v="1901" actId="478"/>
          <ac:graphicFrameMkLst>
            <pc:docMk/>
            <pc:sldMk cId="1945681224" sldId="1560"/>
            <ac:graphicFrameMk id="37" creationId="{255F123D-B73C-E882-050E-12ACEEA96AB8}"/>
          </ac:graphicFrameMkLst>
        </pc:graphicFrameChg>
        <pc:picChg chg="add del mod">
          <ac:chgData name="Rich Pancost" userId="6c05af40-04ce-4bbd-b5b8-f2b81c0e7146" providerId="ADAL" clId="{6E2D6076-D59F-4142-9DAD-906D1258DBF4}" dt="2026-04-24T15:40:47.703" v="3651" actId="1076"/>
          <ac:picMkLst>
            <pc:docMk/>
            <pc:sldMk cId="1945681224" sldId="1560"/>
            <ac:picMk id="2" creationId="{69F44708-D997-EBA2-AF47-875FDDAE6851}"/>
          </ac:picMkLst>
        </pc:picChg>
        <pc:picChg chg="add mod">
          <ac:chgData name="Rich Pancost" userId="6c05af40-04ce-4bbd-b5b8-f2b81c0e7146" providerId="ADAL" clId="{6E2D6076-D59F-4142-9DAD-906D1258DBF4}" dt="2026-04-24T11:21:02.726" v="2125"/>
          <ac:picMkLst>
            <pc:docMk/>
            <pc:sldMk cId="1945681224" sldId="1560"/>
            <ac:picMk id="3" creationId="{121EF199-1020-E9DA-C6AC-BAF09349ED5A}"/>
          </ac:picMkLst>
        </pc:picChg>
        <pc:cxnChg chg="add del mod">
          <ac:chgData name="Rich Pancost" userId="6c05af40-04ce-4bbd-b5b8-f2b81c0e7146" providerId="ADAL" clId="{6E2D6076-D59F-4142-9DAD-906D1258DBF4}" dt="2026-04-24T14:07:05.967" v="2552" actId="478"/>
          <ac:cxnSpMkLst>
            <pc:docMk/>
            <pc:sldMk cId="1945681224" sldId="1560"/>
            <ac:cxnSpMk id="12" creationId="{C5BF1C35-B855-48E1-A340-6E0315E2423B}"/>
          </ac:cxnSpMkLst>
        </pc:cxnChg>
      </pc:sldChg>
      <pc:sldChg chg="addSp delSp modSp add mod delAnim modAnim">
        <pc:chgData name="Rich Pancost" userId="6c05af40-04ce-4bbd-b5b8-f2b81c0e7146" providerId="ADAL" clId="{6E2D6076-D59F-4142-9DAD-906D1258DBF4}" dt="2026-04-24T11:32:11.060" v="2288"/>
        <pc:sldMkLst>
          <pc:docMk/>
          <pc:sldMk cId="2868289074" sldId="1561"/>
        </pc:sldMkLst>
        <pc:spChg chg="add mod">
          <ac:chgData name="Rich Pancost" userId="6c05af40-04ce-4bbd-b5b8-f2b81c0e7146" providerId="ADAL" clId="{6E2D6076-D59F-4142-9DAD-906D1258DBF4}" dt="2026-04-24T11:31:00.677" v="2220" actId="179"/>
          <ac:spMkLst>
            <pc:docMk/>
            <pc:sldMk cId="2868289074" sldId="1561"/>
            <ac:spMk id="3" creationId="{AA1B31F0-84F1-8573-2FE3-DC810995F640}"/>
          </ac:spMkLst>
        </pc:spChg>
        <pc:spChg chg="mod">
          <ac:chgData name="Rich Pancost" userId="6c05af40-04ce-4bbd-b5b8-f2b81c0e7146" providerId="ADAL" clId="{6E2D6076-D59F-4142-9DAD-906D1258DBF4}" dt="2026-04-24T11:28:16.699" v="2175" actId="207"/>
          <ac:spMkLst>
            <pc:docMk/>
            <pc:sldMk cId="2868289074" sldId="1561"/>
            <ac:spMk id="5" creationId="{4FF5F825-4D10-86BC-9163-81051A71ECE4}"/>
          </ac:spMkLst>
        </pc:spChg>
        <pc:spChg chg="del">
          <ac:chgData name="Rich Pancost" userId="6c05af40-04ce-4bbd-b5b8-f2b81c0e7146" providerId="ADAL" clId="{6E2D6076-D59F-4142-9DAD-906D1258DBF4}" dt="2026-04-24T11:28:19.940" v="2176" actId="478"/>
          <ac:spMkLst>
            <pc:docMk/>
            <pc:sldMk cId="2868289074" sldId="1561"/>
            <ac:spMk id="32" creationId="{1AF32D20-4F21-D384-37B8-623ED0FB2E09}"/>
          </ac:spMkLst>
        </pc:spChg>
        <pc:graphicFrameChg chg="del">
          <ac:chgData name="Rich Pancost" userId="6c05af40-04ce-4bbd-b5b8-f2b81c0e7146" providerId="ADAL" clId="{6E2D6076-D59F-4142-9DAD-906D1258DBF4}" dt="2026-04-24T11:28:28.540" v="2177" actId="478"/>
          <ac:graphicFrameMkLst>
            <pc:docMk/>
            <pc:sldMk cId="2868289074" sldId="1561"/>
            <ac:graphicFrameMk id="6" creationId="{8ADCDE8B-194D-EA50-CAE7-8BCF3AE6D141}"/>
          </ac:graphicFrameMkLst>
        </pc:graphicFrameChg>
        <pc:graphicFrameChg chg="del">
          <ac:chgData name="Rich Pancost" userId="6c05af40-04ce-4bbd-b5b8-f2b81c0e7146" providerId="ADAL" clId="{6E2D6076-D59F-4142-9DAD-906D1258DBF4}" dt="2026-04-24T11:28:28.540" v="2177" actId="478"/>
          <ac:graphicFrameMkLst>
            <pc:docMk/>
            <pc:sldMk cId="2868289074" sldId="1561"/>
            <ac:graphicFrameMk id="9" creationId="{9F29D2CC-7716-E4A4-DB6A-91CCADECC6D9}"/>
          </ac:graphicFrameMkLst>
        </pc:graphicFrameChg>
        <pc:graphicFrameChg chg="del">
          <ac:chgData name="Rich Pancost" userId="6c05af40-04ce-4bbd-b5b8-f2b81c0e7146" providerId="ADAL" clId="{6E2D6076-D59F-4142-9DAD-906D1258DBF4}" dt="2026-04-24T11:28:28.540" v="2177" actId="478"/>
          <ac:graphicFrameMkLst>
            <pc:docMk/>
            <pc:sldMk cId="2868289074" sldId="1561"/>
            <ac:graphicFrameMk id="11" creationId="{C6E20886-5414-A47E-0163-364F99E14E43}"/>
          </ac:graphicFrameMkLst>
        </pc:graphicFrameChg>
        <pc:graphicFrameChg chg="del">
          <ac:chgData name="Rich Pancost" userId="6c05af40-04ce-4bbd-b5b8-f2b81c0e7146" providerId="ADAL" clId="{6E2D6076-D59F-4142-9DAD-906D1258DBF4}" dt="2026-04-24T11:28:28.540" v="2177" actId="478"/>
          <ac:graphicFrameMkLst>
            <pc:docMk/>
            <pc:sldMk cId="2868289074" sldId="1561"/>
            <ac:graphicFrameMk id="27" creationId="{93516237-A66E-9D92-5619-EA3C5329AE35}"/>
          </ac:graphicFrameMkLst>
        </pc:graphicFrameChg>
      </pc:sldChg>
      <pc:sldChg chg="addSp delSp modSp add mod delAnim modAnim">
        <pc:chgData name="Rich Pancost" userId="6c05af40-04ce-4bbd-b5b8-f2b81c0e7146" providerId="ADAL" clId="{6E2D6076-D59F-4142-9DAD-906D1258DBF4}" dt="2026-04-24T11:35:36.918" v="2295" actId="20577"/>
        <pc:sldMkLst>
          <pc:docMk/>
          <pc:sldMk cId="3667155972" sldId="1562"/>
        </pc:sldMkLst>
        <pc:spChg chg="add mod">
          <ac:chgData name="Rich Pancost" userId="6c05af40-04ce-4bbd-b5b8-f2b81c0e7146" providerId="ADAL" clId="{6E2D6076-D59F-4142-9DAD-906D1258DBF4}" dt="2026-04-24T11:35:36.918" v="2295" actId="20577"/>
          <ac:spMkLst>
            <pc:docMk/>
            <pc:sldMk cId="3667155972" sldId="1562"/>
            <ac:spMk id="3" creationId="{2C4B5D9A-FCC6-0056-9286-7B0F0F977CE2}"/>
          </ac:spMkLst>
        </pc:spChg>
        <pc:spChg chg="mod">
          <ac:chgData name="Rich Pancost" userId="6c05af40-04ce-4bbd-b5b8-f2b81c0e7146" providerId="ADAL" clId="{6E2D6076-D59F-4142-9DAD-906D1258DBF4}" dt="2026-04-24T11:28:48.965" v="2179" actId="207"/>
          <ac:spMkLst>
            <pc:docMk/>
            <pc:sldMk cId="3667155972" sldId="1562"/>
            <ac:spMk id="5" creationId="{588B388D-813A-302E-FD15-6661DDDFAF2D}"/>
          </ac:spMkLst>
        </pc:spChg>
        <pc:spChg chg="del">
          <ac:chgData name="Rich Pancost" userId="6c05af40-04ce-4bbd-b5b8-f2b81c0e7146" providerId="ADAL" clId="{6E2D6076-D59F-4142-9DAD-906D1258DBF4}" dt="2026-04-24T11:31:17.920" v="2221" actId="478"/>
          <ac:spMkLst>
            <pc:docMk/>
            <pc:sldMk cId="3667155972" sldId="1562"/>
            <ac:spMk id="31" creationId="{45495ADD-36D4-EB43-81C0-072CEE3CCE37}"/>
          </ac:spMkLst>
        </pc:spChg>
        <pc:graphicFrameChg chg="del">
          <ac:chgData name="Rich Pancost" userId="6c05af40-04ce-4bbd-b5b8-f2b81c0e7146" providerId="ADAL" clId="{6E2D6076-D59F-4142-9DAD-906D1258DBF4}" dt="2026-04-24T11:31:17.920" v="2221" actId="478"/>
          <ac:graphicFrameMkLst>
            <pc:docMk/>
            <pc:sldMk cId="3667155972" sldId="1562"/>
            <ac:graphicFrameMk id="26" creationId="{E9616962-E618-4270-FBE7-197407680B0E}"/>
          </ac:graphicFrameMkLst>
        </pc:graphicFrameChg>
        <pc:graphicFrameChg chg="del">
          <ac:chgData name="Rich Pancost" userId="6c05af40-04ce-4bbd-b5b8-f2b81c0e7146" providerId="ADAL" clId="{6E2D6076-D59F-4142-9DAD-906D1258DBF4}" dt="2026-04-24T11:31:17.920" v="2221" actId="478"/>
          <ac:graphicFrameMkLst>
            <pc:docMk/>
            <pc:sldMk cId="3667155972" sldId="1562"/>
            <ac:graphicFrameMk id="28" creationId="{B808E00E-F15C-58D6-2185-C85B6EE5C30A}"/>
          </ac:graphicFrameMkLst>
        </pc:graphicFrameChg>
        <pc:graphicFrameChg chg="del">
          <ac:chgData name="Rich Pancost" userId="6c05af40-04ce-4bbd-b5b8-f2b81c0e7146" providerId="ADAL" clId="{6E2D6076-D59F-4142-9DAD-906D1258DBF4}" dt="2026-04-24T11:31:17.920" v="2221" actId="478"/>
          <ac:graphicFrameMkLst>
            <pc:docMk/>
            <pc:sldMk cId="3667155972" sldId="1562"/>
            <ac:graphicFrameMk id="30" creationId="{9EC59EDC-D1AA-F786-75FC-2EB110BE4957}"/>
          </ac:graphicFrameMkLst>
        </pc:graphicFrameChg>
      </pc:sldChg>
      <pc:sldMasterChg chg="addSldLayout delSldLayout modSldLayout">
        <pc:chgData name="Rich Pancost" userId="6c05af40-04ce-4bbd-b5b8-f2b81c0e7146" providerId="ADAL" clId="{6E2D6076-D59F-4142-9DAD-906D1258DBF4}" dt="2026-04-23T13:08:25.921" v="1218" actId="478"/>
        <pc:sldMasterMkLst>
          <pc:docMk/>
          <pc:sldMasterMk cId="1217107384" sldId="2147483648"/>
        </pc:sldMasterMkLst>
        <pc:sldLayoutChg chg="delSp mod">
          <pc:chgData name="Rich Pancost" userId="6c05af40-04ce-4bbd-b5b8-f2b81c0e7146" providerId="ADAL" clId="{6E2D6076-D59F-4142-9DAD-906D1258DBF4}" dt="2026-04-23T13:08:25.921" v="1218" actId="478"/>
          <pc:sldLayoutMkLst>
            <pc:docMk/>
            <pc:sldMasterMk cId="1217107384" sldId="2147483648"/>
            <pc:sldLayoutMk cId="114036065" sldId="2147483678"/>
          </pc:sldLayoutMkLst>
          <pc:spChg chg="del">
            <ac:chgData name="Rich Pancost" userId="6c05af40-04ce-4bbd-b5b8-f2b81c0e7146" providerId="ADAL" clId="{6E2D6076-D59F-4142-9DAD-906D1258DBF4}" dt="2026-04-23T13:08:25.921" v="1218" actId="478"/>
            <ac:spMkLst>
              <pc:docMk/>
              <pc:sldMasterMk cId="1217107384" sldId="2147483648"/>
              <pc:sldLayoutMk cId="114036065" sldId="2147483678"/>
              <ac:spMk id="2" creationId="{209955CF-B0AF-7575-C835-75904DF4AF5E}"/>
            </ac:spMkLst>
          </pc:spChg>
          <pc:picChg chg="del">
            <ac:chgData name="Rich Pancost" userId="6c05af40-04ce-4bbd-b5b8-f2b81c0e7146" providerId="ADAL" clId="{6E2D6076-D59F-4142-9DAD-906D1258DBF4}" dt="2026-04-23T13:08:24.154" v="1217" actId="478"/>
            <ac:picMkLst>
              <pc:docMk/>
              <pc:sldMasterMk cId="1217107384" sldId="2147483648"/>
              <pc:sldLayoutMk cId="114036065" sldId="2147483678"/>
              <ac:picMk id="3" creationId="{DA9EC8F9-9D65-D34A-9868-98991180B19D}"/>
            </ac:picMkLst>
          </pc:picChg>
        </pc:sldLayoutChg>
        <pc:sldLayoutChg chg="add del">
          <pc:chgData name="Rich Pancost" userId="6c05af40-04ce-4bbd-b5b8-f2b81c0e7146" providerId="ADAL" clId="{6E2D6076-D59F-4142-9DAD-906D1258DBF4}" dt="2026-04-23T09:47:52.505" v="14" actId="47"/>
          <pc:sldLayoutMkLst>
            <pc:docMk/>
            <pc:sldMasterMk cId="1217107384" sldId="2147483648"/>
            <pc:sldLayoutMk cId="2987606898" sldId="2147483680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768444-8183-4B1C-AD73-94DFE460C1A9}" type="datetimeFigureOut">
              <a:rPr lang="en-GB" smtClean="0"/>
              <a:t>24/04/202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92DCA4-A570-411D-B2B3-4504CBA4AF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44730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92DCA4-A570-411D-B2B3-4504CBA4AF2E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28750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CF6540-5A3C-5835-9CF2-CD2188AE76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DBD2DF1-EC19-FCFA-2FDF-3E610F90BF3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615C54C-49E4-2B4A-2A25-09E6EABDA5B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5CA1CE-904F-A661-E76C-F5045C1E2C2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92DCA4-A570-411D-B2B3-4504CBA4AF2E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19969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2DF012-CEC7-78B9-D831-E942A24A58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0517AF7-ECD6-0D70-5DBF-A0093B74CA2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9A63BFC-B51A-AF16-E5AF-BB8796F0792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2C3AFC-ED0C-AECB-37E8-6397FF9B369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0F8EC55-4ECE-4633-BF8C-1A9D72C0C105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69152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AD19A1-244E-E743-FDA8-EEC9CB809F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BEBA207-7765-2A43-E298-6392A55347F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470A103-2977-8A51-1964-EE2C9DE4852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ABF823-8F4E-86A6-E914-200BA1DA6F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92DCA4-A570-411D-B2B3-4504CBA4AF2E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29014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EF3578A-6B07-3CC5-21AD-E28C142C79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BEF0357-929E-8A46-0582-6D40DDABC23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CFA8BFC-DFFA-0C12-C5C9-0E64542E28A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D4C658-BE8D-1C23-F95F-E2DE2D18778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92DCA4-A570-411D-B2B3-4504CBA4AF2E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62921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4CD0B3-5045-359F-A5D7-0D940C7784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A054055-388D-0133-D4AA-AC95250DEA9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3C4EB8D-2232-3D6E-DB0F-CC1A973E7DA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B9BF1A-E886-7198-8778-FA9B85AF523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92DCA4-A570-411D-B2B3-4504CBA4AF2E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57371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- WHITE (with no image)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70390" y="1597819"/>
            <a:ext cx="5260694" cy="1102519"/>
          </a:xfrm>
        </p:spPr>
        <p:txBody>
          <a:bodyPr/>
          <a:lstStyle>
            <a:lvl1pPr algn="l">
              <a:defRPr b="0" i="0">
                <a:latin typeface="Sanchez " charset="0"/>
                <a:ea typeface="Sanchez " charset="0"/>
                <a:cs typeface="Sanchez " charset="0"/>
              </a:defRPr>
            </a:lvl1pPr>
          </a:lstStyle>
          <a:p>
            <a:r>
              <a:rPr lang="en-GB" dirty="0"/>
              <a:t>Click to edit title</a:t>
            </a:r>
            <a:br>
              <a:rPr lang="en-GB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70390" y="2700338"/>
            <a:ext cx="5260694" cy="1314450"/>
          </a:xfrm>
        </p:spPr>
        <p:txBody>
          <a:bodyPr>
            <a:normAutofit/>
          </a:bodyPr>
          <a:lstStyle>
            <a:lvl1pPr marL="0" indent="0" algn="l">
              <a:buNone/>
              <a:defRPr sz="2000" b="1" i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edit speaker name </a:t>
            </a:r>
            <a:r>
              <a:rPr lang="en-GB" dirty="0" err="1"/>
              <a:t>et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43646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B59AF9F-0349-080A-EC69-C1715BCC6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05F4B-DB5C-4D93-AE73-1C3FD8176E57}" type="datetimeFigureOut">
              <a:rPr lang="en-GB" smtClean="0"/>
              <a:t>24/04/2026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FCA3FAD-6809-29B4-239B-27F2AB15F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2EA442-AF3D-E379-2B21-CA03ED5211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CE6B5-C5A7-45AA-BE07-2A0857C37EC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38714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_Default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34787176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and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1520" y="1383620"/>
            <a:ext cx="8640960" cy="1102519"/>
          </a:xfrm>
        </p:spPr>
        <p:txBody>
          <a:bodyPr anchor="b">
            <a:normAutofit/>
          </a:bodyPr>
          <a:lstStyle>
            <a:lvl1pPr algn="l">
              <a:defRPr sz="2700">
                <a:solidFill>
                  <a:srgbClr val="9A1D2B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1520" y="2517744"/>
            <a:ext cx="8640960" cy="131445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pic>
        <p:nvPicPr>
          <p:cNvPr id="4" name="European_Research_Council_logo.ai" descr="European_Research_Council_logo.ai">
            <a:extLst>
              <a:ext uri="{FF2B5EF4-FFF2-40B4-BE49-F238E27FC236}">
                <a16:creationId xmlns:a16="http://schemas.microsoft.com/office/drawing/2014/main" id="{F6ADE203-2D76-4900-80BF-FE56C8DCFAE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81466" y="4565373"/>
            <a:ext cx="611014" cy="536889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6748356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897564"/>
            <a:ext cx="8640960" cy="486054"/>
          </a:xfrm>
        </p:spPr>
        <p:txBody>
          <a:bodyPr anchor="b">
            <a:normAutofit/>
          </a:bodyPr>
          <a:lstStyle>
            <a:lvl1pPr algn="l">
              <a:defRPr sz="2400">
                <a:solidFill>
                  <a:srgbClr val="9A1D2B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491631"/>
            <a:ext cx="8640960" cy="3102993"/>
          </a:xfrm>
        </p:spPr>
        <p:txBody>
          <a:bodyPr/>
          <a:lstStyle>
            <a:lvl5pPr>
              <a:buFont typeface="Arial" pitchFamily="34" charset="0"/>
              <a:buChar char="­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EC577ED-5CAB-469E-A87D-61856A09014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28588" y="4685110"/>
            <a:ext cx="3867150" cy="273844"/>
          </a:xfrm>
          <a:prstGeom prst="rect">
            <a:avLst/>
          </a:prstGeom>
        </p:spPr>
        <p:txBody>
          <a:bodyPr/>
          <a:lstStyle>
            <a:lvl1pPr eaLnBrk="0" hangingPunct="0">
              <a:lnSpc>
                <a:spcPts val="2700"/>
              </a:lnSpc>
              <a:buClr>
                <a:srgbClr val="990033"/>
              </a:buClr>
              <a:defRPr>
                <a:ea typeface="MS PGothic" pitchFamily="34" charset="-128"/>
              </a:defRPr>
            </a:lvl1pPr>
          </a:lstStyle>
          <a:p>
            <a:pPr>
              <a:defRPr/>
            </a:pPr>
            <a:r>
              <a:rPr lang="en-GB"/>
              <a:t>Living with environmental uncertainty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E0ED5BD-F699-44B4-89C9-9E5358342D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211241" y="4688682"/>
            <a:ext cx="721519" cy="273844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ts val="2700"/>
              </a:lnSpc>
              <a:buClr>
                <a:srgbClr val="990033"/>
              </a:buClr>
              <a:defRPr smtClean="0"/>
            </a:lvl1pPr>
          </a:lstStyle>
          <a:p>
            <a:pPr>
              <a:defRPr/>
            </a:pPr>
            <a:fld id="{5F5032FD-DB42-46C5-A5C3-416DEC62416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833206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897565"/>
            <a:ext cx="8640960" cy="3697058"/>
          </a:xfrm>
        </p:spPr>
        <p:txBody>
          <a:bodyPr/>
          <a:lstStyle>
            <a:lvl5pPr>
              <a:buFont typeface="Arial" pitchFamily="34" charset="0"/>
              <a:buChar char="­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21EE88F-228F-4749-92EB-60A2A2C88EE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28588" y="4685110"/>
            <a:ext cx="3867150" cy="273844"/>
          </a:xfrm>
          <a:prstGeom prst="rect">
            <a:avLst/>
          </a:prstGeom>
        </p:spPr>
        <p:txBody>
          <a:bodyPr/>
          <a:lstStyle>
            <a:lvl1pPr eaLnBrk="0" hangingPunct="0">
              <a:lnSpc>
                <a:spcPts val="2700"/>
              </a:lnSpc>
              <a:buClr>
                <a:srgbClr val="990033"/>
              </a:buClr>
              <a:defRPr>
                <a:ea typeface="MS PGothic" pitchFamily="34" charset="-128"/>
              </a:defRPr>
            </a:lvl1pPr>
          </a:lstStyle>
          <a:p>
            <a:pPr>
              <a:defRPr/>
            </a:pPr>
            <a:r>
              <a:rPr lang="en-GB"/>
              <a:t>Living with environmental uncertainty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D0D056A-5A0C-4B11-8952-EB34970ABA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211241" y="4688682"/>
            <a:ext cx="721519" cy="273844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ts val="2700"/>
              </a:lnSpc>
              <a:buClr>
                <a:srgbClr val="990033"/>
              </a:buClr>
              <a:defRPr smtClean="0"/>
            </a:lvl1pPr>
          </a:lstStyle>
          <a:p>
            <a:pPr>
              <a:defRPr/>
            </a:pPr>
            <a:fld id="{EBED5B43-25D3-4164-8C60-CFD9B87C99A0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069035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59584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59584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8200A5-D730-45E1-91DE-BDFCD4AB10F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28588" y="4685110"/>
            <a:ext cx="3867150" cy="273844"/>
          </a:xfrm>
          <a:prstGeom prst="rect">
            <a:avLst/>
          </a:prstGeom>
        </p:spPr>
        <p:txBody>
          <a:bodyPr/>
          <a:lstStyle>
            <a:lvl1pPr eaLnBrk="0" hangingPunct="0">
              <a:lnSpc>
                <a:spcPts val="2700"/>
              </a:lnSpc>
              <a:buClr>
                <a:srgbClr val="990033"/>
              </a:buClr>
              <a:defRPr>
                <a:ea typeface="MS PGothic" pitchFamily="34" charset="-128"/>
              </a:defRPr>
            </a:lvl1pPr>
          </a:lstStyle>
          <a:p>
            <a:pPr>
              <a:defRPr/>
            </a:pPr>
            <a:r>
              <a:rPr lang="en-GB"/>
              <a:t>Living with environmental uncertain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48A3AC-D02F-468A-B49B-3D71EE65CAD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211241" y="4688682"/>
            <a:ext cx="721519" cy="273844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ts val="2700"/>
              </a:lnSpc>
              <a:buClr>
                <a:srgbClr val="990033"/>
              </a:buClr>
              <a:defRPr smtClean="0"/>
            </a:lvl1pPr>
          </a:lstStyle>
          <a:p>
            <a:pPr>
              <a:defRPr/>
            </a:pPr>
            <a:fld id="{F9CCF50A-865C-4D38-A16B-AF7EE496DF1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690503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951570"/>
            <a:ext cx="5486400" cy="3132348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83919"/>
            <a:ext cx="5486400" cy="491226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4A0E47-0D4B-4559-B742-C23342D231A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28588" y="4685110"/>
            <a:ext cx="3867150" cy="273844"/>
          </a:xfrm>
          <a:prstGeom prst="rect">
            <a:avLst/>
          </a:prstGeom>
        </p:spPr>
        <p:txBody>
          <a:bodyPr/>
          <a:lstStyle>
            <a:lvl1pPr eaLnBrk="0" hangingPunct="0">
              <a:lnSpc>
                <a:spcPts val="2700"/>
              </a:lnSpc>
              <a:buClr>
                <a:srgbClr val="990033"/>
              </a:buClr>
              <a:defRPr>
                <a:ea typeface="MS PGothic" pitchFamily="34" charset="-128"/>
              </a:defRPr>
            </a:lvl1pPr>
          </a:lstStyle>
          <a:p>
            <a:pPr>
              <a:defRPr/>
            </a:pPr>
            <a:r>
              <a:rPr lang="en-GB"/>
              <a:t>Living with environmental uncertain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F2EF76-3B8D-45CD-90CF-43E45C4EBF1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211241" y="4688682"/>
            <a:ext cx="721519" cy="273844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ts val="2700"/>
              </a:lnSpc>
              <a:buClr>
                <a:srgbClr val="990033"/>
              </a:buClr>
              <a:defRPr smtClean="0"/>
            </a:lvl1pPr>
          </a:lstStyle>
          <a:p>
            <a:pPr>
              <a:defRPr/>
            </a:pPr>
            <a:fld id="{8C9BEBD9-426D-4550-9C17-85AA728E411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897724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C0069949-9226-406B-91C8-86D99E3D979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28588" y="4685110"/>
            <a:ext cx="3867150" cy="273844"/>
          </a:xfrm>
          <a:prstGeom prst="rect">
            <a:avLst/>
          </a:prstGeom>
        </p:spPr>
        <p:txBody>
          <a:bodyPr/>
          <a:lstStyle>
            <a:lvl1pPr eaLnBrk="0" hangingPunct="0">
              <a:lnSpc>
                <a:spcPts val="2700"/>
              </a:lnSpc>
              <a:buClr>
                <a:srgbClr val="990033"/>
              </a:buClr>
              <a:defRPr>
                <a:ea typeface="MS PGothic" pitchFamily="34" charset="-128"/>
              </a:defRPr>
            </a:lvl1pPr>
          </a:lstStyle>
          <a:p>
            <a:pPr>
              <a:defRPr/>
            </a:pPr>
            <a:r>
              <a:rPr lang="en-GB"/>
              <a:t>Living with environmental uncertainty</a:t>
            </a:r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557EB72A-D823-4602-9FBE-CFEDDF5446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211241" y="4688682"/>
            <a:ext cx="721519" cy="273844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ts val="2700"/>
              </a:lnSpc>
              <a:buClr>
                <a:srgbClr val="990033"/>
              </a:buClr>
              <a:defRPr smtClean="0"/>
            </a:lvl1pPr>
          </a:lstStyle>
          <a:p>
            <a:pPr>
              <a:defRPr/>
            </a:pPr>
            <a:fld id="{847A104E-7C59-4889-9C42-EF9EBEDC322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555016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471B8A1-F833-4AC3-92AC-EF5A66F8BEA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4211241" y="4688682"/>
            <a:ext cx="721519" cy="273844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fld id="{874E15D4-CCDD-47D4-979A-4704ED8CA662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544371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and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1520" y="1383620"/>
            <a:ext cx="8640960" cy="1102519"/>
          </a:xfrm>
        </p:spPr>
        <p:txBody>
          <a:bodyPr anchor="b">
            <a:normAutofit/>
          </a:bodyPr>
          <a:lstStyle>
            <a:lvl1pPr algn="l">
              <a:defRPr sz="2700">
                <a:solidFill>
                  <a:srgbClr val="9A1D2B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1520" y="2517744"/>
            <a:ext cx="8640960" cy="131445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81331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- WHITE (with image)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hasCustomPrompt="1"/>
          </p:nvPr>
        </p:nvSpPr>
        <p:spPr>
          <a:xfrm>
            <a:off x="370390" y="1597819"/>
            <a:ext cx="5260694" cy="1102519"/>
          </a:xfrm>
        </p:spPr>
        <p:txBody>
          <a:bodyPr/>
          <a:lstStyle>
            <a:lvl1pPr algn="l">
              <a:defRPr b="0" i="0">
                <a:latin typeface="Sanchez " charset="0"/>
                <a:ea typeface="Sanchez " charset="0"/>
                <a:cs typeface="Sanchez " charset="0"/>
              </a:defRPr>
            </a:lvl1pPr>
          </a:lstStyle>
          <a:p>
            <a:r>
              <a:rPr lang="en-GB" dirty="0"/>
              <a:t>Click to edit title</a:t>
            </a:r>
            <a:br>
              <a:rPr lang="en-GB" dirty="0"/>
            </a:br>
            <a:endParaRPr lang="en-US" dirty="0"/>
          </a:p>
        </p:txBody>
      </p:sp>
      <p:sp>
        <p:nvSpPr>
          <p:cNvPr id="7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70390" y="2700338"/>
            <a:ext cx="5260694" cy="1314450"/>
          </a:xfrm>
        </p:spPr>
        <p:txBody>
          <a:bodyPr>
            <a:normAutofit/>
          </a:bodyPr>
          <a:lstStyle>
            <a:lvl1pPr marL="0" indent="0" algn="l">
              <a:buNone/>
              <a:defRPr sz="2000" b="1" i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edit speaker name </a:t>
            </a:r>
            <a:r>
              <a:rPr lang="en-GB" dirty="0" err="1"/>
              <a:t>etc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/>
          </p:nvPr>
        </p:nvSpPr>
        <p:spPr>
          <a:xfrm>
            <a:off x="5703499" y="0"/>
            <a:ext cx="3469436" cy="5155075"/>
          </a:xfrm>
          <a:custGeom>
            <a:avLst/>
            <a:gdLst>
              <a:gd name="connsiteX0" fmla="*/ 0 w 3900487"/>
              <a:gd name="connsiteY0" fmla="*/ 5143500 h 5143500"/>
              <a:gd name="connsiteX1" fmla="*/ 975122 w 3900487"/>
              <a:gd name="connsiteY1" fmla="*/ 0 h 5143500"/>
              <a:gd name="connsiteX2" fmla="*/ 3900487 w 3900487"/>
              <a:gd name="connsiteY2" fmla="*/ 0 h 5143500"/>
              <a:gd name="connsiteX3" fmla="*/ 2925365 w 3900487"/>
              <a:gd name="connsiteY3" fmla="*/ 5143500 h 5143500"/>
              <a:gd name="connsiteX4" fmla="*/ 0 w 3900487"/>
              <a:gd name="connsiteY4" fmla="*/ 5143500 h 5143500"/>
              <a:gd name="connsiteX0" fmla="*/ 0 w 3900487"/>
              <a:gd name="connsiteY0" fmla="*/ 5143500 h 5149287"/>
              <a:gd name="connsiteX1" fmla="*/ 975122 w 3900487"/>
              <a:gd name="connsiteY1" fmla="*/ 0 h 5149287"/>
              <a:gd name="connsiteX2" fmla="*/ 3900487 w 3900487"/>
              <a:gd name="connsiteY2" fmla="*/ 0 h 5149287"/>
              <a:gd name="connsiteX3" fmla="*/ 3897639 w 3900487"/>
              <a:gd name="connsiteY3" fmla="*/ 5149287 h 5149287"/>
              <a:gd name="connsiteX4" fmla="*/ 0 w 3900487"/>
              <a:gd name="connsiteY4" fmla="*/ 5143500 h 5149287"/>
              <a:gd name="connsiteX0" fmla="*/ 0 w 3900487"/>
              <a:gd name="connsiteY0" fmla="*/ 5143500 h 5149287"/>
              <a:gd name="connsiteX1" fmla="*/ 1652241 w 3900487"/>
              <a:gd name="connsiteY1" fmla="*/ 11575 h 5149287"/>
              <a:gd name="connsiteX2" fmla="*/ 3900487 w 3900487"/>
              <a:gd name="connsiteY2" fmla="*/ 0 h 5149287"/>
              <a:gd name="connsiteX3" fmla="*/ 3897639 w 3900487"/>
              <a:gd name="connsiteY3" fmla="*/ 5149287 h 5149287"/>
              <a:gd name="connsiteX4" fmla="*/ 0 w 3900487"/>
              <a:gd name="connsiteY4" fmla="*/ 5143500 h 5149287"/>
              <a:gd name="connsiteX0" fmla="*/ 0 w 3425925"/>
              <a:gd name="connsiteY0" fmla="*/ 5143500 h 5149287"/>
              <a:gd name="connsiteX1" fmla="*/ 1177679 w 3425925"/>
              <a:gd name="connsiteY1" fmla="*/ 11575 h 5149287"/>
              <a:gd name="connsiteX2" fmla="*/ 3425925 w 3425925"/>
              <a:gd name="connsiteY2" fmla="*/ 0 h 5149287"/>
              <a:gd name="connsiteX3" fmla="*/ 3423077 w 3425925"/>
              <a:gd name="connsiteY3" fmla="*/ 5149287 h 5149287"/>
              <a:gd name="connsiteX4" fmla="*/ 0 w 3425925"/>
              <a:gd name="connsiteY4" fmla="*/ 5143500 h 5149287"/>
              <a:gd name="connsiteX0" fmla="*/ 0 w 3425925"/>
              <a:gd name="connsiteY0" fmla="*/ 5143500 h 5149287"/>
              <a:gd name="connsiteX1" fmla="*/ 1183466 w 3425925"/>
              <a:gd name="connsiteY1" fmla="*/ 1 h 5149287"/>
              <a:gd name="connsiteX2" fmla="*/ 3425925 w 3425925"/>
              <a:gd name="connsiteY2" fmla="*/ 0 h 5149287"/>
              <a:gd name="connsiteX3" fmla="*/ 3423077 w 3425925"/>
              <a:gd name="connsiteY3" fmla="*/ 5149287 h 5149287"/>
              <a:gd name="connsiteX4" fmla="*/ 0 w 3425925"/>
              <a:gd name="connsiteY4" fmla="*/ 5143500 h 5149287"/>
              <a:gd name="connsiteX0" fmla="*/ 0 w 3460649"/>
              <a:gd name="connsiteY0" fmla="*/ 5143500 h 5149287"/>
              <a:gd name="connsiteX1" fmla="*/ 1183466 w 3460649"/>
              <a:gd name="connsiteY1" fmla="*/ 1 h 5149287"/>
              <a:gd name="connsiteX2" fmla="*/ 3460649 w 3460649"/>
              <a:gd name="connsiteY2" fmla="*/ 0 h 5149287"/>
              <a:gd name="connsiteX3" fmla="*/ 3423077 w 3460649"/>
              <a:gd name="connsiteY3" fmla="*/ 5149287 h 5149287"/>
              <a:gd name="connsiteX4" fmla="*/ 0 w 3460649"/>
              <a:gd name="connsiteY4" fmla="*/ 5143500 h 5149287"/>
              <a:gd name="connsiteX0" fmla="*/ 0 w 3469436"/>
              <a:gd name="connsiteY0" fmla="*/ 5143500 h 5155075"/>
              <a:gd name="connsiteX1" fmla="*/ 1183466 w 3469436"/>
              <a:gd name="connsiteY1" fmla="*/ 1 h 5155075"/>
              <a:gd name="connsiteX2" fmla="*/ 3460649 w 3469436"/>
              <a:gd name="connsiteY2" fmla="*/ 0 h 5155075"/>
              <a:gd name="connsiteX3" fmla="*/ 3469376 w 3469436"/>
              <a:gd name="connsiteY3" fmla="*/ 5155075 h 5155075"/>
              <a:gd name="connsiteX4" fmla="*/ 0 w 3469436"/>
              <a:gd name="connsiteY4" fmla="*/ 5143500 h 5155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69436" h="5155075">
                <a:moveTo>
                  <a:pt x="0" y="5143500"/>
                </a:moveTo>
                <a:lnTo>
                  <a:pt x="1183466" y="1"/>
                </a:lnTo>
                <a:lnTo>
                  <a:pt x="3460649" y="0"/>
                </a:lnTo>
                <a:cubicBezTo>
                  <a:pt x="3459700" y="1716429"/>
                  <a:pt x="3470325" y="3438646"/>
                  <a:pt x="3469376" y="5155075"/>
                </a:cubicBezTo>
                <a:lnTo>
                  <a:pt x="0" y="5143500"/>
                </a:lnTo>
                <a:close/>
              </a:path>
            </a:pathLst>
          </a:custGeom>
          <a:solidFill>
            <a:schemeClr val="bg2">
              <a:alpha val="87000"/>
            </a:schemeClr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34106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897564"/>
            <a:ext cx="8640960" cy="486054"/>
          </a:xfrm>
        </p:spPr>
        <p:txBody>
          <a:bodyPr anchor="b">
            <a:normAutofit/>
          </a:bodyPr>
          <a:lstStyle>
            <a:lvl1pPr algn="l">
              <a:defRPr sz="2400">
                <a:solidFill>
                  <a:srgbClr val="9A1D2B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491631"/>
            <a:ext cx="8640960" cy="3102993"/>
          </a:xfrm>
        </p:spPr>
        <p:txBody>
          <a:bodyPr/>
          <a:lstStyle>
            <a:lvl5pPr>
              <a:buFont typeface="Arial" pitchFamily="34" charset="0"/>
              <a:buChar char="­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199045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897565"/>
            <a:ext cx="8640960" cy="3697058"/>
          </a:xfrm>
        </p:spPr>
        <p:txBody>
          <a:bodyPr/>
          <a:lstStyle>
            <a:lvl5pPr>
              <a:buFont typeface="Arial" pitchFamily="34" charset="0"/>
              <a:buChar char="­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239783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59584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59584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128588" y="4685111"/>
            <a:ext cx="3867150" cy="2738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dirty="0"/>
              <a:t>Living with environmental uncertain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211639" y="4688682"/>
            <a:ext cx="720725" cy="2738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C65907-DC76-4224-AC02-BC84C70CD20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716472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951570"/>
            <a:ext cx="5486400" cy="3132348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83919"/>
            <a:ext cx="5486400" cy="491226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128588" y="4685111"/>
            <a:ext cx="3867150" cy="2738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dirty="0"/>
              <a:t>Living with environmental uncertain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211639" y="4688682"/>
            <a:ext cx="720725" cy="2738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BCBDD3-810D-4C1D-B9FE-7CC7FAD7502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317336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128588" y="4685111"/>
            <a:ext cx="3867150" cy="2738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dirty="0"/>
              <a:t>Living with environmental uncertainty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211639" y="4688682"/>
            <a:ext cx="720725" cy="2738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728990-C08B-40EB-808E-9C64F47A1E1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03509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- RED (no image)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hasCustomPrompt="1"/>
          </p:nvPr>
        </p:nvSpPr>
        <p:spPr>
          <a:xfrm>
            <a:off x="370390" y="1597819"/>
            <a:ext cx="5260694" cy="1102519"/>
          </a:xfrm>
        </p:spPr>
        <p:txBody>
          <a:bodyPr/>
          <a:lstStyle>
            <a:lvl1pPr algn="l">
              <a:defRPr b="0" i="0">
                <a:solidFill>
                  <a:schemeClr val="bg1"/>
                </a:solidFill>
                <a:latin typeface="Sanchez " charset="0"/>
                <a:ea typeface="Sanchez " charset="0"/>
                <a:cs typeface="Sanchez " charset="0"/>
              </a:defRPr>
            </a:lvl1pPr>
          </a:lstStyle>
          <a:p>
            <a:r>
              <a:rPr lang="en-GB" dirty="0"/>
              <a:t>Click to edit title</a:t>
            </a:r>
            <a:br>
              <a:rPr lang="en-GB" dirty="0"/>
            </a:br>
            <a:endParaRPr lang="en-US" dirty="0"/>
          </a:p>
        </p:txBody>
      </p:sp>
      <p:sp>
        <p:nvSpPr>
          <p:cNvPr id="7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70390" y="2700338"/>
            <a:ext cx="5260694" cy="1314450"/>
          </a:xfrm>
        </p:spPr>
        <p:txBody>
          <a:bodyPr>
            <a:normAutofit/>
          </a:bodyPr>
          <a:lstStyle>
            <a:lvl1pPr marL="0" indent="0" algn="l">
              <a:buNone/>
              <a:defRPr sz="2000" b="1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edit speaker name </a:t>
            </a:r>
            <a:r>
              <a:rPr lang="en-GB" dirty="0" err="1"/>
              <a:t>et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74357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- RED (with image)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hasCustomPrompt="1"/>
          </p:nvPr>
        </p:nvSpPr>
        <p:spPr>
          <a:xfrm>
            <a:off x="370390" y="1597819"/>
            <a:ext cx="5260694" cy="1102519"/>
          </a:xfrm>
        </p:spPr>
        <p:txBody>
          <a:bodyPr/>
          <a:lstStyle>
            <a:lvl1pPr algn="l">
              <a:defRPr b="0" i="0">
                <a:solidFill>
                  <a:schemeClr val="bg1"/>
                </a:solidFill>
                <a:latin typeface="Sanchez " charset="0"/>
                <a:ea typeface="Sanchez " charset="0"/>
                <a:cs typeface="Sanchez " charset="0"/>
              </a:defRPr>
            </a:lvl1pPr>
          </a:lstStyle>
          <a:p>
            <a:r>
              <a:rPr lang="en-GB" dirty="0"/>
              <a:t>Click to edit title</a:t>
            </a:r>
            <a:br>
              <a:rPr lang="en-GB" dirty="0"/>
            </a:br>
            <a:endParaRPr lang="en-US" dirty="0"/>
          </a:p>
        </p:txBody>
      </p:sp>
      <p:sp>
        <p:nvSpPr>
          <p:cNvPr id="7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70390" y="2700338"/>
            <a:ext cx="5260694" cy="1314450"/>
          </a:xfrm>
        </p:spPr>
        <p:txBody>
          <a:bodyPr>
            <a:normAutofit/>
          </a:bodyPr>
          <a:lstStyle>
            <a:lvl1pPr marL="0" indent="0" algn="l">
              <a:buNone/>
              <a:defRPr sz="2000" b="1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edit speaker name </a:t>
            </a:r>
            <a:r>
              <a:rPr lang="en-GB" dirty="0" err="1"/>
              <a:t>etc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/>
          </p:nvPr>
        </p:nvSpPr>
        <p:spPr>
          <a:xfrm>
            <a:off x="5703499" y="0"/>
            <a:ext cx="3469436" cy="5155075"/>
          </a:xfrm>
          <a:custGeom>
            <a:avLst/>
            <a:gdLst>
              <a:gd name="connsiteX0" fmla="*/ 0 w 3900487"/>
              <a:gd name="connsiteY0" fmla="*/ 5143500 h 5143500"/>
              <a:gd name="connsiteX1" fmla="*/ 975122 w 3900487"/>
              <a:gd name="connsiteY1" fmla="*/ 0 h 5143500"/>
              <a:gd name="connsiteX2" fmla="*/ 3900487 w 3900487"/>
              <a:gd name="connsiteY2" fmla="*/ 0 h 5143500"/>
              <a:gd name="connsiteX3" fmla="*/ 2925365 w 3900487"/>
              <a:gd name="connsiteY3" fmla="*/ 5143500 h 5143500"/>
              <a:gd name="connsiteX4" fmla="*/ 0 w 3900487"/>
              <a:gd name="connsiteY4" fmla="*/ 5143500 h 5143500"/>
              <a:gd name="connsiteX0" fmla="*/ 0 w 3900487"/>
              <a:gd name="connsiteY0" fmla="*/ 5143500 h 5149287"/>
              <a:gd name="connsiteX1" fmla="*/ 975122 w 3900487"/>
              <a:gd name="connsiteY1" fmla="*/ 0 h 5149287"/>
              <a:gd name="connsiteX2" fmla="*/ 3900487 w 3900487"/>
              <a:gd name="connsiteY2" fmla="*/ 0 h 5149287"/>
              <a:gd name="connsiteX3" fmla="*/ 3897639 w 3900487"/>
              <a:gd name="connsiteY3" fmla="*/ 5149287 h 5149287"/>
              <a:gd name="connsiteX4" fmla="*/ 0 w 3900487"/>
              <a:gd name="connsiteY4" fmla="*/ 5143500 h 5149287"/>
              <a:gd name="connsiteX0" fmla="*/ 0 w 3900487"/>
              <a:gd name="connsiteY0" fmla="*/ 5143500 h 5149287"/>
              <a:gd name="connsiteX1" fmla="*/ 1652241 w 3900487"/>
              <a:gd name="connsiteY1" fmla="*/ 11575 h 5149287"/>
              <a:gd name="connsiteX2" fmla="*/ 3900487 w 3900487"/>
              <a:gd name="connsiteY2" fmla="*/ 0 h 5149287"/>
              <a:gd name="connsiteX3" fmla="*/ 3897639 w 3900487"/>
              <a:gd name="connsiteY3" fmla="*/ 5149287 h 5149287"/>
              <a:gd name="connsiteX4" fmla="*/ 0 w 3900487"/>
              <a:gd name="connsiteY4" fmla="*/ 5143500 h 5149287"/>
              <a:gd name="connsiteX0" fmla="*/ 0 w 3425925"/>
              <a:gd name="connsiteY0" fmla="*/ 5143500 h 5149287"/>
              <a:gd name="connsiteX1" fmla="*/ 1177679 w 3425925"/>
              <a:gd name="connsiteY1" fmla="*/ 11575 h 5149287"/>
              <a:gd name="connsiteX2" fmla="*/ 3425925 w 3425925"/>
              <a:gd name="connsiteY2" fmla="*/ 0 h 5149287"/>
              <a:gd name="connsiteX3" fmla="*/ 3423077 w 3425925"/>
              <a:gd name="connsiteY3" fmla="*/ 5149287 h 5149287"/>
              <a:gd name="connsiteX4" fmla="*/ 0 w 3425925"/>
              <a:gd name="connsiteY4" fmla="*/ 5143500 h 5149287"/>
              <a:gd name="connsiteX0" fmla="*/ 0 w 3425925"/>
              <a:gd name="connsiteY0" fmla="*/ 5143500 h 5149287"/>
              <a:gd name="connsiteX1" fmla="*/ 1183466 w 3425925"/>
              <a:gd name="connsiteY1" fmla="*/ 1 h 5149287"/>
              <a:gd name="connsiteX2" fmla="*/ 3425925 w 3425925"/>
              <a:gd name="connsiteY2" fmla="*/ 0 h 5149287"/>
              <a:gd name="connsiteX3" fmla="*/ 3423077 w 3425925"/>
              <a:gd name="connsiteY3" fmla="*/ 5149287 h 5149287"/>
              <a:gd name="connsiteX4" fmla="*/ 0 w 3425925"/>
              <a:gd name="connsiteY4" fmla="*/ 5143500 h 5149287"/>
              <a:gd name="connsiteX0" fmla="*/ 0 w 3460649"/>
              <a:gd name="connsiteY0" fmla="*/ 5143500 h 5149287"/>
              <a:gd name="connsiteX1" fmla="*/ 1183466 w 3460649"/>
              <a:gd name="connsiteY1" fmla="*/ 1 h 5149287"/>
              <a:gd name="connsiteX2" fmla="*/ 3460649 w 3460649"/>
              <a:gd name="connsiteY2" fmla="*/ 0 h 5149287"/>
              <a:gd name="connsiteX3" fmla="*/ 3423077 w 3460649"/>
              <a:gd name="connsiteY3" fmla="*/ 5149287 h 5149287"/>
              <a:gd name="connsiteX4" fmla="*/ 0 w 3460649"/>
              <a:gd name="connsiteY4" fmla="*/ 5143500 h 5149287"/>
              <a:gd name="connsiteX0" fmla="*/ 0 w 3469436"/>
              <a:gd name="connsiteY0" fmla="*/ 5143500 h 5155075"/>
              <a:gd name="connsiteX1" fmla="*/ 1183466 w 3469436"/>
              <a:gd name="connsiteY1" fmla="*/ 1 h 5155075"/>
              <a:gd name="connsiteX2" fmla="*/ 3460649 w 3469436"/>
              <a:gd name="connsiteY2" fmla="*/ 0 h 5155075"/>
              <a:gd name="connsiteX3" fmla="*/ 3469376 w 3469436"/>
              <a:gd name="connsiteY3" fmla="*/ 5155075 h 5155075"/>
              <a:gd name="connsiteX4" fmla="*/ 0 w 3469436"/>
              <a:gd name="connsiteY4" fmla="*/ 5143500 h 5155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69436" h="5155075">
                <a:moveTo>
                  <a:pt x="0" y="5143500"/>
                </a:moveTo>
                <a:lnTo>
                  <a:pt x="1183466" y="1"/>
                </a:lnTo>
                <a:lnTo>
                  <a:pt x="3460649" y="0"/>
                </a:lnTo>
                <a:cubicBezTo>
                  <a:pt x="3459700" y="1716429"/>
                  <a:pt x="3470325" y="3438646"/>
                  <a:pt x="3469376" y="5155075"/>
                </a:cubicBezTo>
                <a:lnTo>
                  <a:pt x="0" y="5143500"/>
                </a:lnTo>
                <a:close/>
              </a:path>
            </a:pathLst>
          </a:custGeom>
          <a:solidFill>
            <a:schemeClr val="bg2">
              <a:alpha val="87000"/>
            </a:schemeClr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5481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 -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ctrTitle" hasCustomPrompt="1"/>
          </p:nvPr>
        </p:nvSpPr>
        <p:spPr>
          <a:xfrm>
            <a:off x="370389" y="776017"/>
            <a:ext cx="6499186" cy="1102519"/>
          </a:xfrm>
        </p:spPr>
        <p:txBody>
          <a:bodyPr/>
          <a:lstStyle>
            <a:lvl1pPr algn="l">
              <a:defRPr b="0" i="0">
                <a:solidFill>
                  <a:schemeClr val="tx1"/>
                </a:solidFill>
                <a:latin typeface="Sanchez " charset="0"/>
                <a:ea typeface="Sanchez " charset="0"/>
                <a:cs typeface="Sanchez " charset="0"/>
              </a:defRPr>
            </a:lvl1pPr>
          </a:lstStyle>
          <a:p>
            <a:r>
              <a:rPr lang="en-GB" dirty="0"/>
              <a:t>Click to edit title</a:t>
            </a:r>
            <a:br>
              <a:rPr lang="en-GB" dirty="0"/>
            </a:b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70389" y="2069517"/>
            <a:ext cx="6499185" cy="1314450"/>
          </a:xfrm>
        </p:spPr>
        <p:txBody>
          <a:bodyPr>
            <a:normAutofit/>
          </a:bodyPr>
          <a:lstStyle>
            <a:lvl1pPr marL="0" indent="0" algn="l">
              <a:buNone/>
              <a:defRPr sz="2000" b="1" i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edit text</a:t>
            </a:r>
            <a:endParaRPr lang="en-US" dirty="0"/>
          </a:p>
        </p:txBody>
      </p:sp>
      <p:sp>
        <p:nvSpPr>
          <p:cNvPr id="4" name="Line">
            <a:extLst>
              <a:ext uri="{FF2B5EF4-FFF2-40B4-BE49-F238E27FC236}">
                <a16:creationId xmlns:a16="http://schemas.microsoft.com/office/drawing/2014/main" id="{E35C6F5E-247A-4FA5-B2AD-8FAFB9B23F93}"/>
              </a:ext>
            </a:extLst>
          </p:cNvPr>
          <p:cNvSpPr/>
          <p:nvPr userDrawn="1"/>
        </p:nvSpPr>
        <p:spPr>
          <a:xfrm>
            <a:off x="250827" y="562571"/>
            <a:ext cx="8642351" cy="1191"/>
          </a:xfrm>
          <a:prstGeom prst="line">
            <a:avLst/>
          </a:prstGeom>
          <a:ln w="19050">
            <a:solidFill>
              <a:srgbClr val="919191"/>
            </a:solidFill>
            <a:prstDash val="sysDot"/>
          </a:ln>
        </p:spPr>
        <p:txBody>
          <a:bodyPr lIns="26789" tIns="26789" rIns="26789" bIns="26789" anchor="ctr"/>
          <a:lstStyle/>
          <a:p>
            <a:pPr defTabSz="241093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633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pic>
        <p:nvPicPr>
          <p:cNvPr id="5" name="European_Research_Council_logo.ai" descr="European_Research_Council_logo.ai">
            <a:extLst>
              <a:ext uri="{FF2B5EF4-FFF2-40B4-BE49-F238E27FC236}">
                <a16:creationId xmlns:a16="http://schemas.microsoft.com/office/drawing/2014/main" id="{21621EA6-C979-4564-AD20-5EADBF00EE81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258560" y="4572073"/>
            <a:ext cx="611014" cy="536889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2396921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 - TEXT with one imag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hasCustomPrompt="1"/>
          </p:nvPr>
        </p:nvSpPr>
        <p:spPr>
          <a:xfrm>
            <a:off x="370389" y="776017"/>
            <a:ext cx="5347687" cy="1102519"/>
          </a:xfrm>
        </p:spPr>
        <p:txBody>
          <a:bodyPr/>
          <a:lstStyle>
            <a:lvl1pPr algn="l">
              <a:defRPr b="0" i="0">
                <a:solidFill>
                  <a:schemeClr val="tx1"/>
                </a:solidFill>
                <a:latin typeface="Sanchez " charset="0"/>
                <a:ea typeface="Sanchez " charset="0"/>
                <a:cs typeface="Sanchez " charset="0"/>
              </a:defRPr>
            </a:lvl1pPr>
          </a:lstStyle>
          <a:p>
            <a:r>
              <a:rPr lang="en-GB" dirty="0"/>
              <a:t>Click to edit title</a:t>
            </a:r>
            <a:br>
              <a:rPr lang="en-GB" dirty="0"/>
            </a:br>
            <a:endParaRPr lang="en-US" dirty="0"/>
          </a:p>
        </p:txBody>
      </p:sp>
      <p:sp>
        <p:nvSpPr>
          <p:cNvPr id="7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70390" y="2069517"/>
            <a:ext cx="5347686" cy="1314450"/>
          </a:xfrm>
        </p:spPr>
        <p:txBody>
          <a:bodyPr>
            <a:normAutofit/>
          </a:bodyPr>
          <a:lstStyle>
            <a:lvl1pPr marL="0" indent="0" algn="l">
              <a:buNone/>
              <a:defRPr sz="2000" b="1" i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edit tex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0"/>
          </p:nvPr>
        </p:nvSpPr>
        <p:spPr>
          <a:xfrm>
            <a:off x="5718075" y="-5787"/>
            <a:ext cx="3425925" cy="5155074"/>
          </a:xfrm>
          <a:custGeom>
            <a:avLst/>
            <a:gdLst>
              <a:gd name="connsiteX0" fmla="*/ 0 w 3900487"/>
              <a:gd name="connsiteY0" fmla="*/ 5143500 h 5143500"/>
              <a:gd name="connsiteX1" fmla="*/ 975122 w 3900487"/>
              <a:gd name="connsiteY1" fmla="*/ 0 h 5143500"/>
              <a:gd name="connsiteX2" fmla="*/ 3900487 w 3900487"/>
              <a:gd name="connsiteY2" fmla="*/ 0 h 5143500"/>
              <a:gd name="connsiteX3" fmla="*/ 2925365 w 3900487"/>
              <a:gd name="connsiteY3" fmla="*/ 5143500 h 5143500"/>
              <a:gd name="connsiteX4" fmla="*/ 0 w 3900487"/>
              <a:gd name="connsiteY4" fmla="*/ 5143500 h 5143500"/>
              <a:gd name="connsiteX0" fmla="*/ 0 w 3900487"/>
              <a:gd name="connsiteY0" fmla="*/ 5143500 h 5149287"/>
              <a:gd name="connsiteX1" fmla="*/ 975122 w 3900487"/>
              <a:gd name="connsiteY1" fmla="*/ 0 h 5149287"/>
              <a:gd name="connsiteX2" fmla="*/ 3900487 w 3900487"/>
              <a:gd name="connsiteY2" fmla="*/ 0 h 5149287"/>
              <a:gd name="connsiteX3" fmla="*/ 3897639 w 3900487"/>
              <a:gd name="connsiteY3" fmla="*/ 5149287 h 5149287"/>
              <a:gd name="connsiteX4" fmla="*/ 0 w 3900487"/>
              <a:gd name="connsiteY4" fmla="*/ 5143500 h 5149287"/>
              <a:gd name="connsiteX0" fmla="*/ 0 w 3900487"/>
              <a:gd name="connsiteY0" fmla="*/ 5143500 h 5149287"/>
              <a:gd name="connsiteX1" fmla="*/ 1652241 w 3900487"/>
              <a:gd name="connsiteY1" fmla="*/ 11575 h 5149287"/>
              <a:gd name="connsiteX2" fmla="*/ 3900487 w 3900487"/>
              <a:gd name="connsiteY2" fmla="*/ 0 h 5149287"/>
              <a:gd name="connsiteX3" fmla="*/ 3897639 w 3900487"/>
              <a:gd name="connsiteY3" fmla="*/ 5149287 h 5149287"/>
              <a:gd name="connsiteX4" fmla="*/ 0 w 3900487"/>
              <a:gd name="connsiteY4" fmla="*/ 5143500 h 5149287"/>
              <a:gd name="connsiteX0" fmla="*/ 0 w 3425925"/>
              <a:gd name="connsiteY0" fmla="*/ 5143500 h 5149287"/>
              <a:gd name="connsiteX1" fmla="*/ 1177679 w 3425925"/>
              <a:gd name="connsiteY1" fmla="*/ 11575 h 5149287"/>
              <a:gd name="connsiteX2" fmla="*/ 3425925 w 3425925"/>
              <a:gd name="connsiteY2" fmla="*/ 0 h 5149287"/>
              <a:gd name="connsiteX3" fmla="*/ 3423077 w 3425925"/>
              <a:gd name="connsiteY3" fmla="*/ 5149287 h 5149287"/>
              <a:gd name="connsiteX4" fmla="*/ 0 w 3425925"/>
              <a:gd name="connsiteY4" fmla="*/ 5143500 h 5149287"/>
              <a:gd name="connsiteX0" fmla="*/ 0 w 3425925"/>
              <a:gd name="connsiteY0" fmla="*/ 5143500 h 5149287"/>
              <a:gd name="connsiteX1" fmla="*/ 1183466 w 3425925"/>
              <a:gd name="connsiteY1" fmla="*/ 0 h 5149287"/>
              <a:gd name="connsiteX2" fmla="*/ 3425925 w 3425925"/>
              <a:gd name="connsiteY2" fmla="*/ 0 h 5149287"/>
              <a:gd name="connsiteX3" fmla="*/ 3423077 w 3425925"/>
              <a:gd name="connsiteY3" fmla="*/ 5149287 h 5149287"/>
              <a:gd name="connsiteX4" fmla="*/ 0 w 3425925"/>
              <a:gd name="connsiteY4" fmla="*/ 5143500 h 5149287"/>
              <a:gd name="connsiteX0" fmla="*/ 0 w 3425925"/>
              <a:gd name="connsiteY0" fmla="*/ 5149287 h 5155074"/>
              <a:gd name="connsiteX1" fmla="*/ 1183466 w 3425925"/>
              <a:gd name="connsiteY1" fmla="*/ 0 h 5155074"/>
              <a:gd name="connsiteX2" fmla="*/ 3425925 w 3425925"/>
              <a:gd name="connsiteY2" fmla="*/ 5787 h 5155074"/>
              <a:gd name="connsiteX3" fmla="*/ 3423077 w 3425925"/>
              <a:gd name="connsiteY3" fmla="*/ 5155074 h 5155074"/>
              <a:gd name="connsiteX4" fmla="*/ 0 w 3425925"/>
              <a:gd name="connsiteY4" fmla="*/ 5149287 h 5155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25925" h="5155074">
                <a:moveTo>
                  <a:pt x="0" y="5149287"/>
                </a:moveTo>
                <a:lnTo>
                  <a:pt x="1183466" y="0"/>
                </a:lnTo>
                <a:lnTo>
                  <a:pt x="3425925" y="5787"/>
                </a:lnTo>
                <a:cubicBezTo>
                  <a:pt x="3424976" y="1722216"/>
                  <a:pt x="3424026" y="3438645"/>
                  <a:pt x="3423077" y="5155074"/>
                </a:cubicBezTo>
                <a:lnTo>
                  <a:pt x="0" y="5149287"/>
                </a:lnTo>
                <a:close/>
              </a:path>
            </a:pathLst>
          </a:custGeom>
          <a:solidFill>
            <a:schemeClr val="tx2">
              <a:lumMod val="50000"/>
              <a:alpha val="7000"/>
            </a:schemeClr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10521221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 – miscellaneous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hasCustomPrompt="1"/>
          </p:nvPr>
        </p:nvSpPr>
        <p:spPr>
          <a:xfrm>
            <a:off x="370389" y="776017"/>
            <a:ext cx="4803495" cy="1102519"/>
          </a:xfrm>
        </p:spPr>
        <p:txBody>
          <a:bodyPr/>
          <a:lstStyle>
            <a:lvl1pPr algn="l">
              <a:defRPr b="0" i="0">
                <a:solidFill>
                  <a:schemeClr val="tx1"/>
                </a:solidFill>
                <a:latin typeface="Sanchez " charset="0"/>
                <a:ea typeface="Sanchez " charset="0"/>
                <a:cs typeface="Sanchez " charset="0"/>
              </a:defRPr>
            </a:lvl1pPr>
          </a:lstStyle>
          <a:p>
            <a:r>
              <a:rPr lang="en-GB" dirty="0"/>
              <a:t>Click to edit title</a:t>
            </a:r>
            <a:br>
              <a:rPr lang="en-GB" dirty="0"/>
            </a:br>
            <a:endParaRPr lang="en-US" dirty="0"/>
          </a:p>
        </p:txBody>
      </p:sp>
      <p:sp>
        <p:nvSpPr>
          <p:cNvPr id="7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70390" y="2069517"/>
            <a:ext cx="4803494" cy="1314450"/>
          </a:xfrm>
        </p:spPr>
        <p:txBody>
          <a:bodyPr>
            <a:normAutofit/>
          </a:bodyPr>
          <a:lstStyle>
            <a:lvl1pPr marL="0" indent="0" algn="l">
              <a:buNone/>
              <a:defRPr sz="2000" b="1" i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edit text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0"/>
          </p:nvPr>
        </p:nvSpPr>
        <p:spPr>
          <a:xfrm>
            <a:off x="5180013" y="776016"/>
            <a:ext cx="3657600" cy="3657871"/>
          </a:xfrm>
        </p:spPr>
        <p:txBody>
          <a:bodyPr/>
          <a:lstStyle>
            <a:lvl1pPr marL="0" indent="0">
              <a:buNone/>
              <a:defRPr>
                <a:latin typeface="Arial" charset="0"/>
                <a:ea typeface="Arial" charset="0"/>
                <a:cs typeface="Arial" charset="0"/>
              </a:defRPr>
            </a:lvl1pPr>
            <a:lvl2pPr marL="457200" indent="0">
              <a:buNone/>
              <a:defRPr>
                <a:latin typeface="Arial" charset="0"/>
                <a:ea typeface="Arial" charset="0"/>
                <a:cs typeface="Arial" charset="0"/>
              </a:defRPr>
            </a:lvl2pPr>
            <a:lvl3pPr marL="914400" indent="0">
              <a:buNone/>
              <a:defRPr>
                <a:latin typeface="Arial" charset="0"/>
                <a:ea typeface="Arial" charset="0"/>
                <a:cs typeface="Arial" charset="0"/>
              </a:defRPr>
            </a:lvl3pPr>
            <a:lvl4pPr marL="1371600" indent="0">
              <a:buNone/>
              <a:defRPr>
                <a:latin typeface="Arial" charset="0"/>
                <a:ea typeface="Arial" charset="0"/>
                <a:cs typeface="Arial" charset="0"/>
              </a:defRPr>
            </a:lvl4pPr>
            <a:lvl5pPr marL="1828800" indent="0">
              <a:buNone/>
              <a:defRPr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83692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 – multiple misc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hasCustomPrompt="1"/>
          </p:nvPr>
        </p:nvSpPr>
        <p:spPr>
          <a:xfrm>
            <a:off x="370389" y="776017"/>
            <a:ext cx="4803495" cy="1102519"/>
          </a:xfrm>
        </p:spPr>
        <p:txBody>
          <a:bodyPr/>
          <a:lstStyle>
            <a:lvl1pPr algn="l">
              <a:defRPr b="0" i="0">
                <a:solidFill>
                  <a:schemeClr val="tx1"/>
                </a:solidFill>
                <a:latin typeface="Sanchez " charset="0"/>
                <a:ea typeface="Sanchez " charset="0"/>
                <a:cs typeface="Sanchez " charset="0"/>
              </a:defRPr>
            </a:lvl1pPr>
          </a:lstStyle>
          <a:p>
            <a:r>
              <a:rPr lang="en-GB" dirty="0"/>
              <a:t>Click to edit title</a:t>
            </a:r>
            <a:br>
              <a:rPr lang="en-GB" dirty="0"/>
            </a:br>
            <a:endParaRPr lang="en-US" dirty="0"/>
          </a:p>
        </p:txBody>
      </p:sp>
      <p:sp>
        <p:nvSpPr>
          <p:cNvPr id="7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70390" y="2069517"/>
            <a:ext cx="4803494" cy="1314450"/>
          </a:xfrm>
        </p:spPr>
        <p:txBody>
          <a:bodyPr>
            <a:normAutofit/>
          </a:bodyPr>
          <a:lstStyle>
            <a:lvl1pPr marL="0" indent="0" algn="l">
              <a:buNone/>
              <a:defRPr sz="2000" b="1" i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edit text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0"/>
          </p:nvPr>
        </p:nvSpPr>
        <p:spPr>
          <a:xfrm>
            <a:off x="5173663" y="776017"/>
            <a:ext cx="1771650" cy="1562100"/>
          </a:xfrm>
        </p:spPr>
        <p:txBody>
          <a:bodyPr>
            <a:noAutofit/>
          </a:bodyPr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Content Placeholder 9"/>
          <p:cNvSpPr>
            <a:spLocks noGrp="1"/>
          </p:cNvSpPr>
          <p:nvPr>
            <p:ph sz="quarter" idx="11"/>
          </p:nvPr>
        </p:nvSpPr>
        <p:spPr>
          <a:xfrm>
            <a:off x="7019824" y="776017"/>
            <a:ext cx="1771650" cy="1562100"/>
          </a:xfrm>
        </p:spPr>
        <p:txBody>
          <a:bodyPr>
            <a:noAutofit/>
          </a:bodyPr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Content Placeholder 9"/>
          <p:cNvSpPr>
            <a:spLocks noGrp="1"/>
          </p:cNvSpPr>
          <p:nvPr>
            <p:ph sz="quarter" idx="12"/>
          </p:nvPr>
        </p:nvSpPr>
        <p:spPr>
          <a:xfrm>
            <a:off x="5173663" y="2419138"/>
            <a:ext cx="1771650" cy="1562100"/>
          </a:xfrm>
        </p:spPr>
        <p:txBody>
          <a:bodyPr>
            <a:noAutofit/>
          </a:bodyPr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3" name="Content Placeholder 9"/>
          <p:cNvSpPr>
            <a:spLocks noGrp="1"/>
          </p:cNvSpPr>
          <p:nvPr>
            <p:ph sz="quarter" idx="13"/>
          </p:nvPr>
        </p:nvSpPr>
        <p:spPr>
          <a:xfrm>
            <a:off x="7019824" y="2419138"/>
            <a:ext cx="1771650" cy="1562100"/>
          </a:xfrm>
        </p:spPr>
        <p:txBody>
          <a:bodyPr>
            <a:noAutofit/>
          </a:bodyPr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559425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">
            <a:extLst>
              <a:ext uri="{FF2B5EF4-FFF2-40B4-BE49-F238E27FC236}">
                <a16:creationId xmlns:a16="http://schemas.microsoft.com/office/drawing/2014/main" id="{7BF5A56A-33D5-403D-B99B-58332A21D9CA}"/>
              </a:ext>
            </a:extLst>
          </p:cNvPr>
          <p:cNvSpPr/>
          <p:nvPr userDrawn="1"/>
        </p:nvSpPr>
        <p:spPr>
          <a:xfrm>
            <a:off x="250828" y="783551"/>
            <a:ext cx="8642351" cy="1191"/>
          </a:xfrm>
          <a:prstGeom prst="line">
            <a:avLst/>
          </a:prstGeom>
          <a:ln w="19050">
            <a:solidFill>
              <a:srgbClr val="919191"/>
            </a:solidFill>
            <a:prstDash val="sysDot"/>
          </a:ln>
        </p:spPr>
        <p:txBody>
          <a:bodyPr lIns="26789" tIns="26789" rIns="26789" bIns="26789" anchor="ctr"/>
          <a:lstStyle/>
          <a:p>
            <a:pPr defTabSz="24108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633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140360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slideLayout" Target="../slideLayouts/slideLayout21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5" Type="http://schemas.openxmlformats.org/officeDocument/2006/relationships/slideLayout" Target="../slideLayouts/slideLayout23.xml"/><Relationship Id="rId4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134D62-676D-7748-BBEE-635F3A47F1CA}" type="datetimeFigureOut">
              <a:rPr lang="en-US" smtClean="0"/>
              <a:t>4/24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E21FE0-9120-7644-A8C9-4A38DD74D2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107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61" r:id="rId3"/>
    <p:sldLayoutId id="2147483662" r:id="rId4"/>
    <p:sldLayoutId id="2147483650" r:id="rId5"/>
    <p:sldLayoutId id="2147483663" r:id="rId6"/>
    <p:sldLayoutId id="2147483664" r:id="rId7"/>
    <p:sldLayoutId id="2147483665" r:id="rId8"/>
    <p:sldLayoutId id="2147483678" r:id="rId9"/>
    <p:sldLayoutId id="2147483679" r:id="rId10"/>
    <p:sldLayoutId id="2147483688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46BC9E94-7146-48ED-8B69-C97AE91D189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BF7D8F10-1F77-4F41-9F48-173AD6D094D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67916" y="951310"/>
            <a:ext cx="8229600" cy="3618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D7FFB7B-9801-4AF0-92D2-5999440E2ED1}"/>
              </a:ext>
            </a:extLst>
          </p:cNvPr>
          <p:cNvCxnSpPr/>
          <p:nvPr userDrawn="1"/>
        </p:nvCxnSpPr>
        <p:spPr>
          <a:xfrm>
            <a:off x="251223" y="789385"/>
            <a:ext cx="8641556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84260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kern="1200">
          <a:solidFill>
            <a:srgbClr val="9A1D2B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rgbClr val="9A1D2B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rgbClr val="9A1D2B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rgbClr val="9A1D2B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rgbClr val="9A1D2B"/>
          </a:solidFill>
          <a:latin typeface="Arial" charset="0"/>
          <a:cs typeface="Arial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2400">
          <a:solidFill>
            <a:srgbClr val="9A1D2B"/>
          </a:solidFill>
          <a:latin typeface="Arial" charset="0"/>
          <a:cs typeface="Arial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2400">
          <a:solidFill>
            <a:srgbClr val="9A1D2B"/>
          </a:solidFill>
          <a:latin typeface="Arial" charset="0"/>
          <a:cs typeface="Arial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2400">
          <a:solidFill>
            <a:srgbClr val="9A1D2B"/>
          </a:solidFill>
          <a:latin typeface="Arial" charset="0"/>
          <a:cs typeface="Arial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2400">
          <a:solidFill>
            <a:srgbClr val="9A1D2B"/>
          </a:solidFill>
          <a:latin typeface="Arial" charset="0"/>
          <a:cs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rgbClr val="BF2F37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­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67544" y="951570"/>
            <a:ext cx="8229600" cy="3618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cxnSp>
        <p:nvCxnSpPr>
          <p:cNvPr id="9" name="Straight Connector 8"/>
          <p:cNvCxnSpPr/>
          <p:nvPr/>
        </p:nvCxnSpPr>
        <p:spPr>
          <a:xfrm>
            <a:off x="251520" y="789552"/>
            <a:ext cx="864235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50826" y="4624388"/>
            <a:ext cx="864235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E14AC73D-F07E-E58F-FA1C-91FC21E412D9}"/>
              </a:ext>
            </a:extLst>
          </p:cNvPr>
          <p:cNvSpPr/>
          <p:nvPr userDrawn="1"/>
        </p:nvSpPr>
        <p:spPr>
          <a:xfrm>
            <a:off x="7297432" y="4505770"/>
            <a:ext cx="1410056" cy="6377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pic>
        <p:nvPicPr>
          <p:cNvPr id="11" name="Picture 10" descr="UoB Cabot Institute logo_CMYK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375900" y="4569972"/>
            <a:ext cx="1241858" cy="540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7791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</p:sldLayoutIdLst>
  <p:hf hdr="0"/>
  <p:txStyles>
    <p:titleStyle>
      <a:lvl1pPr algn="l" rtl="0" fontAlgn="base">
        <a:spcBef>
          <a:spcPct val="0"/>
        </a:spcBef>
        <a:spcAft>
          <a:spcPct val="0"/>
        </a:spcAft>
        <a:defRPr sz="2400" kern="1200">
          <a:solidFill>
            <a:srgbClr val="9A1D2B"/>
          </a:solidFill>
          <a:latin typeface="Arial" pitchFamily="34" charset="0"/>
          <a:ea typeface="+mj-ea"/>
          <a:cs typeface="Arial" pitchFamily="34" charset="0"/>
        </a:defRPr>
      </a:lvl1pPr>
      <a:lvl2pPr algn="l" rtl="0" fontAlgn="base">
        <a:spcBef>
          <a:spcPct val="0"/>
        </a:spcBef>
        <a:spcAft>
          <a:spcPct val="0"/>
        </a:spcAft>
        <a:defRPr sz="2400">
          <a:solidFill>
            <a:srgbClr val="9A1D2B"/>
          </a:solidFill>
          <a:latin typeface="Arial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2400">
          <a:solidFill>
            <a:srgbClr val="9A1D2B"/>
          </a:solidFill>
          <a:latin typeface="Arial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2400">
          <a:solidFill>
            <a:srgbClr val="9A1D2B"/>
          </a:solidFill>
          <a:latin typeface="Arial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2400">
          <a:solidFill>
            <a:srgbClr val="9A1D2B"/>
          </a:solidFill>
          <a:latin typeface="Arial" charset="0"/>
          <a:cs typeface="Arial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2400">
          <a:solidFill>
            <a:srgbClr val="9A1D2B"/>
          </a:solidFill>
          <a:latin typeface="Arial" charset="0"/>
          <a:cs typeface="Arial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2400">
          <a:solidFill>
            <a:srgbClr val="9A1D2B"/>
          </a:solidFill>
          <a:latin typeface="Arial" charset="0"/>
          <a:cs typeface="Arial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2400">
          <a:solidFill>
            <a:srgbClr val="9A1D2B"/>
          </a:solidFill>
          <a:latin typeface="Arial" charset="0"/>
          <a:cs typeface="Arial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2400">
          <a:solidFill>
            <a:srgbClr val="9A1D2B"/>
          </a:solidFill>
          <a:latin typeface="Arial" charset="0"/>
          <a:cs typeface="Arial" charset="0"/>
        </a:defRPr>
      </a:lvl9pPr>
    </p:titleStyle>
    <p:bodyStyle>
      <a:lvl1pPr marL="257175" indent="-257175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100" kern="1200">
          <a:solidFill>
            <a:srgbClr val="BF2F37"/>
          </a:solidFill>
          <a:latin typeface="+mn-lt"/>
          <a:ea typeface="+mn-ea"/>
          <a:cs typeface="+mn-cs"/>
        </a:defRPr>
      </a:lvl2pPr>
      <a:lvl3pPr marL="857250" indent="-17145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fontAlgn="base">
        <a:spcBef>
          <a:spcPct val="20000"/>
        </a:spcBef>
        <a:spcAft>
          <a:spcPct val="0"/>
        </a:spcAft>
        <a:buFont typeface="Arial" charset="0"/>
        <a:buChar char="­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8.emf"/><Relationship Id="rId11" Type="http://schemas.openxmlformats.org/officeDocument/2006/relationships/image" Target="../media/image22.e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7.emf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g"/><Relationship Id="rId3" Type="http://schemas.openxmlformats.org/officeDocument/2006/relationships/image" Target="../media/image17.emf"/><Relationship Id="rId7" Type="http://schemas.openxmlformats.org/officeDocument/2006/relationships/image" Target="../media/image30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9.jpeg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4.jp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0.pn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14.bin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7.png"/><Relationship Id="rId5" Type="http://schemas.openxmlformats.org/officeDocument/2006/relationships/image" Target="../media/image36.emf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3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3.jpeg"/><Relationship Id="rId5" Type="http://schemas.openxmlformats.org/officeDocument/2006/relationships/image" Target="../media/image42.svg"/><Relationship Id="rId4" Type="http://schemas.openxmlformats.org/officeDocument/2006/relationships/image" Target="../media/image41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2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4.e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8.emf"/><Relationship Id="rId11" Type="http://schemas.openxmlformats.org/officeDocument/2006/relationships/image" Target="../media/image21.e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7.emf"/><Relationship Id="rId9" Type="http://schemas.openxmlformats.org/officeDocument/2006/relationships/image" Target="../media/image20.png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0.png"/><Relationship Id="rId7" Type="http://schemas.openxmlformats.org/officeDocument/2006/relationships/image" Target="../media/image2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Placeholder 5">
            <a:extLst>
              <a:ext uri="{FF2B5EF4-FFF2-40B4-BE49-F238E27FC236}">
                <a16:creationId xmlns:a16="http://schemas.microsoft.com/office/drawing/2014/main" id="{302BA915-A5F1-4028-8E61-28C09BEFB0D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9278" r="29278"/>
          <a:stretch/>
        </p:blipFill>
        <p:spPr>
          <a:xfrm>
            <a:off x="5351489" y="0"/>
            <a:ext cx="3792511" cy="5155075"/>
          </a:xfrm>
          <a:custGeom>
            <a:avLst/>
            <a:gdLst>
              <a:gd name="connsiteX0" fmla="*/ 0 w 3900487"/>
              <a:gd name="connsiteY0" fmla="*/ 5143500 h 5143500"/>
              <a:gd name="connsiteX1" fmla="*/ 975122 w 3900487"/>
              <a:gd name="connsiteY1" fmla="*/ 0 h 5143500"/>
              <a:gd name="connsiteX2" fmla="*/ 3900487 w 3900487"/>
              <a:gd name="connsiteY2" fmla="*/ 0 h 5143500"/>
              <a:gd name="connsiteX3" fmla="*/ 2925365 w 3900487"/>
              <a:gd name="connsiteY3" fmla="*/ 5143500 h 5143500"/>
              <a:gd name="connsiteX4" fmla="*/ 0 w 3900487"/>
              <a:gd name="connsiteY4" fmla="*/ 5143500 h 5143500"/>
              <a:gd name="connsiteX0" fmla="*/ 0 w 3900487"/>
              <a:gd name="connsiteY0" fmla="*/ 5143500 h 5149287"/>
              <a:gd name="connsiteX1" fmla="*/ 975122 w 3900487"/>
              <a:gd name="connsiteY1" fmla="*/ 0 h 5149287"/>
              <a:gd name="connsiteX2" fmla="*/ 3900487 w 3900487"/>
              <a:gd name="connsiteY2" fmla="*/ 0 h 5149287"/>
              <a:gd name="connsiteX3" fmla="*/ 3897639 w 3900487"/>
              <a:gd name="connsiteY3" fmla="*/ 5149287 h 5149287"/>
              <a:gd name="connsiteX4" fmla="*/ 0 w 3900487"/>
              <a:gd name="connsiteY4" fmla="*/ 5143500 h 5149287"/>
              <a:gd name="connsiteX0" fmla="*/ 0 w 3900487"/>
              <a:gd name="connsiteY0" fmla="*/ 5143500 h 5149287"/>
              <a:gd name="connsiteX1" fmla="*/ 1652241 w 3900487"/>
              <a:gd name="connsiteY1" fmla="*/ 11575 h 5149287"/>
              <a:gd name="connsiteX2" fmla="*/ 3900487 w 3900487"/>
              <a:gd name="connsiteY2" fmla="*/ 0 h 5149287"/>
              <a:gd name="connsiteX3" fmla="*/ 3897639 w 3900487"/>
              <a:gd name="connsiteY3" fmla="*/ 5149287 h 5149287"/>
              <a:gd name="connsiteX4" fmla="*/ 0 w 3900487"/>
              <a:gd name="connsiteY4" fmla="*/ 5143500 h 5149287"/>
              <a:gd name="connsiteX0" fmla="*/ 0 w 3425925"/>
              <a:gd name="connsiteY0" fmla="*/ 5143500 h 5149287"/>
              <a:gd name="connsiteX1" fmla="*/ 1177679 w 3425925"/>
              <a:gd name="connsiteY1" fmla="*/ 11575 h 5149287"/>
              <a:gd name="connsiteX2" fmla="*/ 3425925 w 3425925"/>
              <a:gd name="connsiteY2" fmla="*/ 0 h 5149287"/>
              <a:gd name="connsiteX3" fmla="*/ 3423077 w 3425925"/>
              <a:gd name="connsiteY3" fmla="*/ 5149287 h 5149287"/>
              <a:gd name="connsiteX4" fmla="*/ 0 w 3425925"/>
              <a:gd name="connsiteY4" fmla="*/ 5143500 h 5149287"/>
              <a:gd name="connsiteX0" fmla="*/ 0 w 3425925"/>
              <a:gd name="connsiteY0" fmla="*/ 5143500 h 5149287"/>
              <a:gd name="connsiteX1" fmla="*/ 1183466 w 3425925"/>
              <a:gd name="connsiteY1" fmla="*/ 1 h 5149287"/>
              <a:gd name="connsiteX2" fmla="*/ 3425925 w 3425925"/>
              <a:gd name="connsiteY2" fmla="*/ 0 h 5149287"/>
              <a:gd name="connsiteX3" fmla="*/ 3423077 w 3425925"/>
              <a:gd name="connsiteY3" fmla="*/ 5149287 h 5149287"/>
              <a:gd name="connsiteX4" fmla="*/ 0 w 3425925"/>
              <a:gd name="connsiteY4" fmla="*/ 5143500 h 5149287"/>
              <a:gd name="connsiteX0" fmla="*/ 0 w 3460649"/>
              <a:gd name="connsiteY0" fmla="*/ 5143500 h 5149287"/>
              <a:gd name="connsiteX1" fmla="*/ 1183466 w 3460649"/>
              <a:gd name="connsiteY1" fmla="*/ 1 h 5149287"/>
              <a:gd name="connsiteX2" fmla="*/ 3460649 w 3460649"/>
              <a:gd name="connsiteY2" fmla="*/ 0 h 5149287"/>
              <a:gd name="connsiteX3" fmla="*/ 3423077 w 3460649"/>
              <a:gd name="connsiteY3" fmla="*/ 5149287 h 5149287"/>
              <a:gd name="connsiteX4" fmla="*/ 0 w 3460649"/>
              <a:gd name="connsiteY4" fmla="*/ 5143500 h 5149287"/>
              <a:gd name="connsiteX0" fmla="*/ 0 w 3469436"/>
              <a:gd name="connsiteY0" fmla="*/ 5143500 h 5155075"/>
              <a:gd name="connsiteX1" fmla="*/ 1183466 w 3469436"/>
              <a:gd name="connsiteY1" fmla="*/ 1 h 5155075"/>
              <a:gd name="connsiteX2" fmla="*/ 3460649 w 3469436"/>
              <a:gd name="connsiteY2" fmla="*/ 0 h 5155075"/>
              <a:gd name="connsiteX3" fmla="*/ 3469376 w 3469436"/>
              <a:gd name="connsiteY3" fmla="*/ 5155075 h 5155075"/>
              <a:gd name="connsiteX4" fmla="*/ 0 w 3469436"/>
              <a:gd name="connsiteY4" fmla="*/ 5143500 h 5155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69436" h="5155075">
                <a:moveTo>
                  <a:pt x="0" y="5143500"/>
                </a:moveTo>
                <a:lnTo>
                  <a:pt x="1183466" y="1"/>
                </a:lnTo>
                <a:lnTo>
                  <a:pt x="3460649" y="0"/>
                </a:lnTo>
                <a:cubicBezTo>
                  <a:pt x="3459700" y="1716429"/>
                  <a:pt x="3470325" y="3438646"/>
                  <a:pt x="3469376" y="5155075"/>
                </a:cubicBezTo>
                <a:lnTo>
                  <a:pt x="0" y="5143500"/>
                </a:lnTo>
                <a:close/>
              </a:path>
            </a:pathLst>
          </a:custGeom>
          <a:solidFill>
            <a:schemeClr val="bg2">
              <a:alpha val="87000"/>
            </a:schemeClr>
          </a:solidFill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6C8629D-86F3-F44B-F156-9028E85B4D96}"/>
              </a:ext>
            </a:extLst>
          </p:cNvPr>
          <p:cNvSpPr/>
          <p:nvPr/>
        </p:nvSpPr>
        <p:spPr>
          <a:xfrm>
            <a:off x="423184" y="282671"/>
            <a:ext cx="1789073" cy="737420"/>
          </a:xfrm>
          <a:prstGeom prst="rect">
            <a:avLst/>
          </a:prstGeom>
          <a:solidFill>
            <a:srgbClr val="AB1F2D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noProof="0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1D608880-109C-5286-BB42-A63195190A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79" y="353961"/>
            <a:ext cx="1833469" cy="530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A black and white logo&#10;&#10;Description automatically generated">
            <a:extLst>
              <a:ext uri="{FF2B5EF4-FFF2-40B4-BE49-F238E27FC236}">
                <a16:creationId xmlns:a16="http://schemas.microsoft.com/office/drawing/2014/main" id="{0709E7AD-9027-89AC-4DEE-090561529D7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9712" y="353961"/>
            <a:ext cx="1744678" cy="592425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29D3B0F0-83F9-49D7-590C-D190D409F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390" y="1281601"/>
            <a:ext cx="533699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Biomarker approaches for determining past changes in peatland vegetation, pH and biogeochemistry: How they inform the future of tropical peatlands</a:t>
            </a:r>
            <a:endParaRPr kumimoji="0" lang="en-GB" sz="2400" b="1" i="0" u="none" strike="noStrike" cap="none" normalizeH="0" baseline="0" noProof="0" dirty="0">
              <a:ln>
                <a:noFill/>
              </a:ln>
              <a:solidFill>
                <a:schemeClr val="bg1"/>
              </a:solidFill>
              <a:effectLst/>
              <a:latin typeface="Segoe UI" panose="020B0502040204020203" pitchFamily="34" charset="0"/>
              <a:ea typeface="Verdana" panose="020B0604030504040204" pitchFamily="34" charset="0"/>
              <a:cs typeface="Segoe UI" panose="020B0502040204020203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63D70A-84F0-6205-678D-8DC7DFCA82B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83054" y="97486"/>
            <a:ext cx="1010429" cy="1010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298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533"/>
    </mc:Choice>
    <mc:Fallback xmlns="">
      <p:transition spd="slow" advTm="10533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4FA860-5FF6-DE2C-46A9-913549E2B1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troduction to the Organic Geochemistry Unit (OGU)">
            <a:extLst>
              <a:ext uri="{FF2B5EF4-FFF2-40B4-BE49-F238E27FC236}">
                <a16:creationId xmlns:a16="http://schemas.microsoft.com/office/drawing/2014/main" id="{B58B3F3A-D4C3-60ED-E6B5-C2C6A69C6DF8}"/>
              </a:ext>
            </a:extLst>
          </p:cNvPr>
          <p:cNvSpPr txBox="1"/>
          <p:nvPr/>
        </p:nvSpPr>
        <p:spPr>
          <a:xfrm>
            <a:off x="3990814" y="220587"/>
            <a:ext cx="5098941" cy="438582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tIns="34290" bIns="34290">
            <a:spAutoFit/>
          </a:bodyPr>
          <a:lstStyle>
            <a:lvl1pPr algn="ctr">
              <a:defRPr sz="7700" i="1"/>
            </a:lvl1pPr>
          </a:lstStyle>
          <a:p>
            <a:pPr defTabSz="685800" hangingPunct="0"/>
            <a:endParaRPr sz="2400" b="1" i="0" kern="0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  <a:sym typeface="Arial"/>
            </a:endParaRPr>
          </a:p>
        </p:txBody>
      </p:sp>
      <p:sp>
        <p:nvSpPr>
          <p:cNvPr id="5" name="Introduction to the Organic Geochemistry Unit (OGU)">
            <a:extLst>
              <a:ext uri="{FF2B5EF4-FFF2-40B4-BE49-F238E27FC236}">
                <a16:creationId xmlns:a16="http://schemas.microsoft.com/office/drawing/2014/main" id="{588B388D-813A-302E-FD15-6661DDDFAF2D}"/>
              </a:ext>
            </a:extLst>
          </p:cNvPr>
          <p:cNvSpPr txBox="1"/>
          <p:nvPr/>
        </p:nvSpPr>
        <p:spPr>
          <a:xfrm>
            <a:off x="243840" y="70546"/>
            <a:ext cx="8783923" cy="807913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tIns="34290" bIns="34290">
            <a:spAutoFit/>
          </a:bodyPr>
          <a:lstStyle>
            <a:lvl1pPr algn="ctr">
              <a:defRPr sz="7700" i="1"/>
            </a:lvl1pPr>
          </a:lstStyle>
          <a:p>
            <a:pPr algn="r" defTabSz="685800" hangingPunct="0"/>
            <a:r>
              <a:rPr lang="en-US" sz="2400" b="1" i="0" kern="0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MANY PROXIES FOR PALAEOCLIMATE IN PEATLANDS – BUT ALSO PALAEOECOLOGY AND ENVIRONMENT</a:t>
            </a:r>
            <a:endParaRPr sz="2400" b="1" i="0" kern="0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  <a:sym typeface="Arial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34A08E7-A110-F146-64C8-9B0B6910C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9536" y="3299108"/>
          <a:ext cx="1602899" cy="92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684825" imgH="2136622" progId="ChemDraw.Document.6.0">
                  <p:embed/>
                </p:oleObj>
              </mc:Choice>
              <mc:Fallback>
                <p:oleObj name="CS ChemDraw Drawing" r:id="rId3" imgW="3684825" imgH="2136622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34A08E7-A110-F146-64C8-9B0B6910C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9536" y="3299108"/>
                        <a:ext cx="1602899" cy="929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3138080-05F1-4CDA-A523-AA0CF8681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1313" y="4168217"/>
          <a:ext cx="2279001" cy="952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5268207" imgH="2201695" progId="ChemDraw.Document.6.0">
                  <p:embed/>
                </p:oleObj>
              </mc:Choice>
              <mc:Fallback>
                <p:oleObj name="CS ChemDraw Drawing" r:id="rId5" imgW="5268207" imgH="2201695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3138080-05F1-4CDA-A523-AA0CF86819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1313" y="4168217"/>
                        <a:ext cx="2279001" cy="952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350AB3F-50EB-3D50-07A0-B96DD58AC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1102" y="4326942"/>
          <a:ext cx="3736867" cy="595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7" imgW="8784590" imgH="1403350" progId="ISISServer">
                  <p:embed/>
                </p:oleObj>
              </mc:Choice>
              <mc:Fallback>
                <p:oleObj name="ISIS/Draw Sketch" r:id="rId7" imgW="8784590" imgH="1403350" progId="ISISServer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350AB3F-50EB-3D50-07A0-B96DD58AC6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102" y="4326942"/>
                        <a:ext cx="3736867" cy="595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69182F09-5EBA-8EE8-9311-ED9461172AA2}"/>
              </a:ext>
            </a:extLst>
          </p:cNvPr>
          <p:cNvGrpSpPr/>
          <p:nvPr/>
        </p:nvGrpSpPr>
        <p:grpSpPr>
          <a:xfrm>
            <a:off x="701997" y="1009660"/>
            <a:ext cx="1468376" cy="731789"/>
            <a:chOff x="916684" y="1168689"/>
            <a:chExt cx="1468376" cy="731789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92D64D0-329B-8091-F4AA-26E777E59B9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16684" y="1168689"/>
              <a:ext cx="1468376" cy="731789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6FB6E8DA-6C3D-E341-C892-99CC6788FAF3}"/>
                </a:ext>
              </a:extLst>
            </p:cNvPr>
            <p:cNvSpPr>
              <a:spLocks/>
            </p:cNvSpPr>
            <p:nvPr/>
          </p:nvSpPr>
          <p:spPr>
            <a:xfrm>
              <a:off x="924544" y="1179170"/>
              <a:ext cx="1432142" cy="706883"/>
            </a:xfrm>
            <a:prstGeom prst="rect">
              <a:avLst/>
            </a:prstGeom>
            <a:solidFill>
              <a:srgbClr val="000000">
                <a:alpha val="34902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Temperature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4F2DC1C-8877-5A45-4816-77EECC0CFB31}"/>
              </a:ext>
            </a:extLst>
          </p:cNvPr>
          <p:cNvGrpSpPr/>
          <p:nvPr/>
        </p:nvGrpSpPr>
        <p:grpSpPr>
          <a:xfrm>
            <a:off x="709857" y="1831815"/>
            <a:ext cx="1468376" cy="731789"/>
            <a:chOff x="916684" y="1168689"/>
            <a:chExt cx="1468376" cy="731789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F929A65A-93C4-6C68-25B9-4958048909B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16684" y="1168689"/>
              <a:ext cx="1468376" cy="731789"/>
            </a:xfrm>
            <a:prstGeom prst="rect">
              <a:avLst/>
            </a:prstGeom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9D30BB4-C853-5B7F-B976-0E337AF8209A}"/>
                </a:ext>
              </a:extLst>
            </p:cNvPr>
            <p:cNvSpPr>
              <a:spLocks/>
            </p:cNvSpPr>
            <p:nvPr/>
          </p:nvSpPr>
          <p:spPr>
            <a:xfrm>
              <a:off x="924544" y="1179170"/>
              <a:ext cx="1432142" cy="706883"/>
            </a:xfrm>
            <a:prstGeom prst="rect">
              <a:avLst/>
            </a:prstGeom>
            <a:solidFill>
              <a:srgbClr val="000000">
                <a:alpha val="34902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Hydroclimate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7C4AA6F-8849-584F-0144-FC19D08ED7DF}"/>
              </a:ext>
            </a:extLst>
          </p:cNvPr>
          <p:cNvGrpSpPr/>
          <p:nvPr/>
        </p:nvGrpSpPr>
        <p:grpSpPr>
          <a:xfrm>
            <a:off x="717717" y="2653970"/>
            <a:ext cx="1468376" cy="731789"/>
            <a:chOff x="916684" y="1168689"/>
            <a:chExt cx="1468376" cy="731789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858B674F-16A0-E894-BFF2-0EF4A1DB755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16684" y="1168689"/>
              <a:ext cx="1468376" cy="731789"/>
            </a:xfrm>
            <a:prstGeom prst="rect">
              <a:avLst/>
            </a:prstGeom>
          </p:spPr>
        </p:pic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881E5DCD-1793-8BBF-2864-F0868302A76F}"/>
                </a:ext>
              </a:extLst>
            </p:cNvPr>
            <p:cNvSpPr>
              <a:spLocks/>
            </p:cNvSpPr>
            <p:nvPr/>
          </p:nvSpPr>
          <p:spPr>
            <a:xfrm>
              <a:off x="924544" y="1179170"/>
              <a:ext cx="1432142" cy="706883"/>
            </a:xfrm>
            <a:prstGeom prst="rect">
              <a:avLst/>
            </a:prstGeom>
            <a:solidFill>
              <a:srgbClr val="000000">
                <a:alpha val="34902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Vegetation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610B6D74-4EB3-C6E1-867E-31A0924BCB35}"/>
              </a:ext>
            </a:extLst>
          </p:cNvPr>
          <p:cNvGrpSpPr/>
          <p:nvPr/>
        </p:nvGrpSpPr>
        <p:grpSpPr>
          <a:xfrm>
            <a:off x="725577" y="3476125"/>
            <a:ext cx="1468376" cy="731789"/>
            <a:chOff x="916684" y="1168689"/>
            <a:chExt cx="1468376" cy="731789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2FB7B1B7-EDBA-59CA-55E7-B3D65179559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16684" y="1168689"/>
              <a:ext cx="1468376" cy="731789"/>
            </a:xfrm>
            <a:prstGeom prst="rect">
              <a:avLst/>
            </a:prstGeom>
          </p:spPr>
        </p:pic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B8F244C-4DB4-9C3C-0D4D-5EE3BF8D63CF}"/>
                </a:ext>
              </a:extLst>
            </p:cNvPr>
            <p:cNvSpPr>
              <a:spLocks/>
            </p:cNvSpPr>
            <p:nvPr/>
          </p:nvSpPr>
          <p:spPr>
            <a:xfrm>
              <a:off x="924544" y="1179170"/>
              <a:ext cx="1432142" cy="706883"/>
            </a:xfrm>
            <a:prstGeom prst="rect">
              <a:avLst/>
            </a:prstGeom>
            <a:solidFill>
              <a:srgbClr val="000000">
                <a:alpha val="34902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pH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AC4EA20-61F8-4DBE-F1E7-AC741C5F2277}"/>
              </a:ext>
            </a:extLst>
          </p:cNvPr>
          <p:cNvGrpSpPr/>
          <p:nvPr/>
        </p:nvGrpSpPr>
        <p:grpSpPr>
          <a:xfrm>
            <a:off x="733437" y="4298281"/>
            <a:ext cx="1468376" cy="731789"/>
            <a:chOff x="916684" y="1168689"/>
            <a:chExt cx="1468376" cy="731789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891E1B48-82EB-938D-B295-C1C15BD2F7C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16684" y="1168689"/>
              <a:ext cx="1468376" cy="731789"/>
            </a:xfrm>
            <a:prstGeom prst="rect">
              <a:avLst/>
            </a:prstGeom>
          </p:spPr>
        </p:pic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FF72EAAE-C4F5-E25E-5DF0-159C207EFAE2}"/>
                </a:ext>
              </a:extLst>
            </p:cNvPr>
            <p:cNvSpPr>
              <a:spLocks/>
            </p:cNvSpPr>
            <p:nvPr/>
          </p:nvSpPr>
          <p:spPr>
            <a:xfrm>
              <a:off x="924544" y="1179170"/>
              <a:ext cx="1432142" cy="706883"/>
            </a:xfrm>
            <a:prstGeom prst="rect">
              <a:avLst/>
            </a:prstGeom>
            <a:solidFill>
              <a:srgbClr val="000000">
                <a:alpha val="34902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Microbiology</a:t>
              </a:r>
            </a:p>
          </p:txBody>
        </p:sp>
      </p:grp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29DEDF6-25EE-8746-1689-2DF890121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1313" y="3486606"/>
          <a:ext cx="37782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749397" imgH="1052742" progId="ChemDraw.Document.6.0">
                  <p:embed/>
                </p:oleObj>
              </mc:Choice>
              <mc:Fallback>
                <p:oleObj name="CS ChemDraw Drawing" r:id="rId10" imgW="6749397" imgH="1052742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29DEDF6-25EE-8746-1689-2DF890121C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51313" y="3486606"/>
                        <a:ext cx="37782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C4B5D9A-FCC6-0056-9286-7B0F0F977CE2}"/>
              </a:ext>
            </a:extLst>
          </p:cNvPr>
          <p:cNvSpPr txBox="1"/>
          <p:nvPr/>
        </p:nvSpPr>
        <p:spPr>
          <a:xfrm>
            <a:off x="2940297" y="1365212"/>
            <a:ext cx="558664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Previous work on pH proxies in peat:</a:t>
            </a:r>
            <a:endParaRPr lang="en-US" sz="1200" dirty="0"/>
          </a:p>
          <a:p>
            <a:pPr marL="177800" indent="-177800"/>
            <a:r>
              <a:rPr lang="en-GB" sz="1200" dirty="0"/>
              <a:t>Naafs, B. D. A., Inglis, G. N., Zheng, Y., Amesbury, M. J., Biester, H., </a:t>
            </a:r>
            <a:r>
              <a:rPr lang="en-GB" sz="1200" dirty="0" err="1"/>
              <a:t>Bindler</a:t>
            </a:r>
            <a:r>
              <a:rPr lang="en-GB" sz="1200" dirty="0"/>
              <a:t>, R., ... &amp; Pancost, R. D. (2017). Introducing global peat-specific temperature and pH calibrations based on </a:t>
            </a:r>
            <a:r>
              <a:rPr lang="en-GB" sz="1200" dirty="0" err="1"/>
              <a:t>brGDGT</a:t>
            </a:r>
            <a:r>
              <a:rPr lang="en-GB" sz="1200" dirty="0"/>
              <a:t> bacterial lipids</a:t>
            </a:r>
            <a:r>
              <a:rPr lang="en-GB" sz="1200" i="1" dirty="0"/>
              <a:t>, </a:t>
            </a:r>
            <a:r>
              <a:rPr lang="en-GB" sz="1200" i="1" dirty="0" err="1"/>
              <a:t>Geochim</a:t>
            </a:r>
            <a:r>
              <a:rPr lang="en-GB" sz="1200" i="1" dirty="0"/>
              <a:t>. </a:t>
            </a:r>
            <a:r>
              <a:rPr lang="en-GB" sz="1200" i="1" dirty="0" err="1"/>
              <a:t>Cosmochim</a:t>
            </a:r>
            <a:r>
              <a:rPr lang="en-GB" sz="1200" i="1" dirty="0"/>
              <a:t>. Ac., 208, 285–301</a:t>
            </a:r>
            <a:r>
              <a:rPr lang="en-GB" sz="1200" dirty="0"/>
              <a:t>.</a:t>
            </a:r>
          </a:p>
          <a:p>
            <a:pPr marL="177800" indent="-177800"/>
            <a:r>
              <a:rPr lang="en-GB" sz="1200" dirty="0"/>
              <a:t>Inglis, G.N., Naafs, B.D.A., Zheng, Y., McClymont, E.L., Evershed, R.P. and Pancost, R.D., 2018. Distributions of </a:t>
            </a:r>
            <a:r>
              <a:rPr lang="en-GB" sz="1200" dirty="0" err="1"/>
              <a:t>geohopanoids</a:t>
            </a:r>
            <a:r>
              <a:rPr lang="en-GB" sz="1200" dirty="0"/>
              <a:t> in peat: Implications for the use of hopanoid-based proxies in natural archives. </a:t>
            </a:r>
            <a:r>
              <a:rPr lang="en-GB" sz="1200" i="1" dirty="0" err="1"/>
              <a:t>Geochimica</a:t>
            </a:r>
            <a:r>
              <a:rPr lang="en-GB" sz="1200" i="1" dirty="0"/>
              <a:t> et </a:t>
            </a:r>
            <a:r>
              <a:rPr lang="en-GB" sz="1200" i="1" dirty="0" err="1"/>
              <a:t>Cosmochimica</a:t>
            </a:r>
            <a:r>
              <a:rPr lang="en-GB" sz="1200" i="1" dirty="0"/>
              <a:t> Acta</a:t>
            </a:r>
            <a:r>
              <a:rPr lang="en-GB" sz="1200" dirty="0"/>
              <a:t>, </a:t>
            </a:r>
            <a:r>
              <a:rPr lang="en-GB" sz="1200" i="1" dirty="0"/>
              <a:t>224</a:t>
            </a:r>
            <a:r>
              <a:rPr lang="en-GB" sz="1200" dirty="0"/>
              <a:t>, pp.249-261.</a:t>
            </a:r>
            <a:endParaRPr lang="en-GB" sz="1200" noProof="0" dirty="0"/>
          </a:p>
        </p:txBody>
      </p:sp>
    </p:spTree>
    <p:extLst>
      <p:ext uri="{BB962C8B-B14F-4D97-AF65-F5344CB8AC3E}">
        <p14:creationId xmlns:p14="http://schemas.microsoft.com/office/powerpoint/2010/main" val="3667155972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D3C477-4B28-3D8D-7E3F-B0DC34F6FF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103;gdd5b250750_0_0">
            <a:extLst>
              <a:ext uri="{FF2B5EF4-FFF2-40B4-BE49-F238E27FC236}">
                <a16:creationId xmlns:a16="http://schemas.microsoft.com/office/drawing/2014/main" id="{CF35DCFE-B8DD-D15F-6D95-2508F335A944}"/>
              </a:ext>
            </a:extLst>
          </p:cNvPr>
          <p:cNvSpPr txBox="1"/>
          <p:nvPr/>
        </p:nvSpPr>
        <p:spPr>
          <a:xfrm>
            <a:off x="36945" y="147463"/>
            <a:ext cx="8936645" cy="4758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algn="r"/>
            <a:r>
              <a:rPr lang="en-GB" sz="2400" b="1" noProof="0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HOPANE STEREOCHEMISTRY PH PROXY</a:t>
            </a:r>
          </a:p>
          <a:p>
            <a:endParaRPr lang="en-GB" sz="2400" b="1" noProof="0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DC27A0F-6A32-9B7F-FA58-0D137F00E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224053"/>
              </p:ext>
            </p:extLst>
          </p:nvPr>
        </p:nvGraphicFramePr>
        <p:xfrm>
          <a:off x="1189228" y="2477524"/>
          <a:ext cx="1602899" cy="92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684825" imgH="2136622" progId="ChemDraw.Document.6.0">
                  <p:embed/>
                </p:oleObj>
              </mc:Choice>
              <mc:Fallback>
                <p:oleObj name="CS ChemDraw Drawing" r:id="rId2" imgW="3684825" imgH="2136622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DC27A0F-6A32-9B7F-FA58-0D137F00E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89228" y="2477524"/>
                        <a:ext cx="1602899" cy="929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A8C7F44-23B8-6FEF-FF39-A529ADCB2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634204"/>
              </p:ext>
            </p:extLst>
          </p:nvPr>
        </p:nvGraphicFramePr>
        <p:xfrm>
          <a:off x="3596674" y="2477524"/>
          <a:ext cx="1602899" cy="92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84825" imgH="2136622" progId="ChemDraw.Document.6.0">
                  <p:embed/>
                </p:oleObj>
              </mc:Choice>
              <mc:Fallback>
                <p:oleObj name="CS ChemDraw Drawing" r:id="rId4" imgW="3684825" imgH="213662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A8C7F44-23B8-6FEF-FF39-A529ADCB28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6674" y="2477524"/>
                        <a:ext cx="1602899" cy="929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 descr="Mike Vreeken">
            <a:extLst>
              <a:ext uri="{FF2B5EF4-FFF2-40B4-BE49-F238E27FC236}">
                <a16:creationId xmlns:a16="http://schemas.microsoft.com/office/drawing/2014/main" id="{14A9ECC1-A661-E287-C33E-817CE74F51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047" y="3706902"/>
            <a:ext cx="702570" cy="995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47F5D90B-90E8-71F0-6942-E013AD647C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05" y="38631"/>
            <a:ext cx="511787" cy="716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5BFE419-5173-450B-AB28-B2C73EBD2199}"/>
              </a:ext>
            </a:extLst>
          </p:cNvPr>
          <p:cNvCxnSpPr/>
          <p:nvPr/>
        </p:nvCxnSpPr>
        <p:spPr>
          <a:xfrm>
            <a:off x="2638362" y="2962338"/>
            <a:ext cx="884255" cy="0"/>
          </a:xfrm>
          <a:prstGeom prst="straightConnector1">
            <a:avLst/>
          </a:prstGeom>
          <a:ln>
            <a:solidFill>
              <a:srgbClr val="C00000"/>
            </a:solidFill>
            <a:tailEnd type="stealt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9F0B87AA-55B5-25B1-1A63-810ED968090A}"/>
              </a:ext>
            </a:extLst>
          </p:cNvPr>
          <p:cNvSpPr txBox="1"/>
          <p:nvPr/>
        </p:nvSpPr>
        <p:spPr>
          <a:xfrm>
            <a:off x="2555345" y="2999542"/>
            <a:ext cx="105028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cid catalysed?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2C84519-4BC4-6D9A-E057-E363FA158FD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63640" y="986562"/>
            <a:ext cx="2648990" cy="3531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6497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FEF6DC-D2B6-DB31-FCDE-2601D7274E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B669F7B-550B-2D6E-7EDA-0DD993E3CE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2710" y="3337560"/>
            <a:ext cx="2079322" cy="138621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88F898D-7BA9-AC92-1476-4E97D8EB1E5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93" t="1312" r="3863" b="4603"/>
          <a:stretch/>
        </p:blipFill>
        <p:spPr>
          <a:xfrm>
            <a:off x="7520900" y="2411179"/>
            <a:ext cx="1452690" cy="94919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Google Shape;103;gdd5b250750_0_0">
            <a:extLst>
              <a:ext uri="{FF2B5EF4-FFF2-40B4-BE49-F238E27FC236}">
                <a16:creationId xmlns:a16="http://schemas.microsoft.com/office/drawing/2014/main" id="{A06F34DF-0B7A-4BD2-3BA4-BBD868C03C7A}"/>
              </a:ext>
            </a:extLst>
          </p:cNvPr>
          <p:cNvSpPr txBox="1"/>
          <p:nvPr/>
        </p:nvSpPr>
        <p:spPr>
          <a:xfrm>
            <a:off x="36945" y="147463"/>
            <a:ext cx="8936645" cy="4758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algn="r"/>
            <a:r>
              <a:rPr lang="en-GB" sz="2400" b="1" noProof="0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BACTERIAL GDGT CYCLISATION PH PROXY</a:t>
            </a:r>
          </a:p>
          <a:p>
            <a:endParaRPr lang="en-GB" sz="2400" b="1" noProof="0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C696474-640C-5CAE-17E7-2232AFD78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624241"/>
              </p:ext>
            </p:extLst>
          </p:nvPr>
        </p:nvGraphicFramePr>
        <p:xfrm>
          <a:off x="1249271" y="2011278"/>
          <a:ext cx="37782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749397" imgH="1052742" progId="ChemDraw.Document.6.0">
                  <p:embed/>
                </p:oleObj>
              </mc:Choice>
              <mc:Fallback>
                <p:oleObj name="CS ChemDraw Drawing" r:id="rId4" imgW="6749397" imgH="1052742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C696474-640C-5CAE-17E7-2232AFD782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9271" y="2011278"/>
                        <a:ext cx="37782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2">
            <a:extLst>
              <a:ext uri="{FF2B5EF4-FFF2-40B4-BE49-F238E27FC236}">
                <a16:creationId xmlns:a16="http://schemas.microsoft.com/office/drawing/2014/main" id="{F6279CFA-9371-FA40-A828-06D757EE98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05" y="38631"/>
            <a:ext cx="511787" cy="716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F4BBA75-2B81-874F-4660-BB2AF6083951}"/>
              </a:ext>
            </a:extLst>
          </p:cNvPr>
          <p:cNvSpPr txBox="1"/>
          <p:nvPr/>
        </p:nvSpPr>
        <p:spPr>
          <a:xfrm>
            <a:off x="1445897" y="2697433"/>
            <a:ext cx="29737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More rings at higher pH</a:t>
            </a:r>
          </a:p>
          <a:p>
            <a:pPr algn="ctr"/>
            <a:r>
              <a:rPr lang="en-GB" sz="100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(although that is not what is expected nor observed in culture, suggesting that this represents a change in the bacterial community rather than an adaptation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2AC1368-2B4D-BE3E-3D68-C23295022A7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86548" y="1057280"/>
            <a:ext cx="1828799" cy="137159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7367193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847EEB-7602-C62E-D6BC-1B40F8DD02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6B2D9B52-470B-2C92-6AF7-EE9767C63F0C}"/>
              </a:ext>
            </a:extLst>
          </p:cNvPr>
          <p:cNvSpPr/>
          <p:nvPr/>
        </p:nvSpPr>
        <p:spPr>
          <a:xfrm>
            <a:off x="602217" y="4262206"/>
            <a:ext cx="8371373" cy="7481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noProof="0" dirty="0"/>
          </a:p>
        </p:txBody>
      </p:sp>
      <p:sp>
        <p:nvSpPr>
          <p:cNvPr id="8" name="Google Shape;103;gdd5b250750_0_0">
            <a:extLst>
              <a:ext uri="{FF2B5EF4-FFF2-40B4-BE49-F238E27FC236}">
                <a16:creationId xmlns:a16="http://schemas.microsoft.com/office/drawing/2014/main" id="{C3961F52-5D7B-DC4A-3457-C416B5BCE915}"/>
              </a:ext>
            </a:extLst>
          </p:cNvPr>
          <p:cNvSpPr txBox="1"/>
          <p:nvPr/>
        </p:nvSpPr>
        <p:spPr>
          <a:xfrm>
            <a:off x="1737600" y="4131"/>
            <a:ext cx="7278140" cy="4758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algn="r"/>
            <a:r>
              <a:rPr lang="en-GB" sz="2400" b="1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H ALSO GOVERNS METHANE CYCLING MICROBIAL COMMUNITY</a:t>
            </a:r>
            <a:endParaRPr lang="en-GB" sz="2400" b="1" noProof="0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endParaRPr lang="en-GB" sz="2400" b="1" noProof="0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0" name="Picture 2" descr="Meg Jenkins">
            <a:extLst>
              <a:ext uri="{FF2B5EF4-FFF2-40B4-BE49-F238E27FC236}">
                <a16:creationId xmlns:a16="http://schemas.microsoft.com/office/drawing/2014/main" id="{EA29A427-FC25-13DF-D4B9-5C27D0FAAB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8426" y="3401629"/>
            <a:ext cx="826742" cy="1171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D94828BC-53FA-F9DD-F23E-C49A325B37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05" y="38631"/>
            <a:ext cx="511787" cy="716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D3596C5-3D70-9453-4AB2-41B886611467}"/>
              </a:ext>
            </a:extLst>
          </p:cNvPr>
          <p:cNvSpPr txBox="1"/>
          <p:nvPr/>
        </p:nvSpPr>
        <p:spPr>
          <a:xfrm>
            <a:off x="1896038" y="2693179"/>
            <a:ext cx="29290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More </a:t>
            </a:r>
            <a:r>
              <a:rPr lang="en-GB" sz="1400" dirty="0" err="1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methanotrophy</a:t>
            </a:r>
            <a:r>
              <a:rPr lang="en-GB" sz="140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at higher pH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2DB674D-C91A-FF2E-85DC-DE63E444E4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4268" y="3360515"/>
            <a:ext cx="2079322" cy="138621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9D7467B-8836-BE72-516E-F76FA46BF1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5205" y="1874258"/>
            <a:ext cx="2336407" cy="155474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334C06B8-3AF4-0D9D-44D9-1AEFBFD5603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" t="1536" r="3547" b="4378"/>
          <a:stretch/>
        </p:blipFill>
        <p:spPr>
          <a:xfrm>
            <a:off x="7114796" y="847692"/>
            <a:ext cx="1900944" cy="1250332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8E9E448-1266-B492-ECA6-B85EF2741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026537"/>
              </p:ext>
            </p:extLst>
          </p:nvPr>
        </p:nvGraphicFramePr>
        <p:xfrm>
          <a:off x="2210681" y="1174488"/>
          <a:ext cx="2198594" cy="1399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355365" imgH="2136622" progId="ChemDraw.Document.6.0">
                  <p:embed/>
                </p:oleObj>
              </mc:Choice>
              <mc:Fallback>
                <p:oleObj name="CS ChemDraw Drawing" r:id="rId7" imgW="3355365" imgH="2136622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8E9E448-1266-B492-ECA6-B85EF2741E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0681" y="1174488"/>
                        <a:ext cx="2198594" cy="1399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0694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0B0FD4-D827-A00A-24F1-143F25619F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03;gdd5b250750_0_0">
            <a:extLst>
              <a:ext uri="{FF2B5EF4-FFF2-40B4-BE49-F238E27FC236}">
                <a16:creationId xmlns:a16="http://schemas.microsoft.com/office/drawing/2014/main" id="{544A3BD8-9572-F444-5D00-BF026409D173}"/>
              </a:ext>
            </a:extLst>
          </p:cNvPr>
          <p:cNvSpPr txBox="1"/>
          <p:nvPr/>
        </p:nvSpPr>
        <p:spPr>
          <a:xfrm>
            <a:off x="884255" y="17349"/>
            <a:ext cx="8007660" cy="4758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algn="r"/>
            <a:r>
              <a:rPr lang="en-GB" sz="2400" b="1" noProof="0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UTTING THE PROXIES IN</a:t>
            </a:r>
            <a:r>
              <a:rPr lang="en-GB" sz="2400" b="1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O PRACTICE: DRYING-INDUCED</a:t>
            </a:r>
            <a:r>
              <a:rPr lang="en-GB" sz="2400" b="1" noProof="0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‘GHOST INTERVAL’ OF </a:t>
            </a:r>
            <a:r>
              <a:rPr lang="en-GB" sz="2400" b="1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HE DR CONGO</a:t>
            </a:r>
            <a:endParaRPr lang="en-GB" sz="2400" b="1" noProof="0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39F0FD7-3E05-EFFD-549E-8E1FAE8F78B4}"/>
              </a:ext>
            </a:extLst>
          </p:cNvPr>
          <p:cNvGrpSpPr/>
          <p:nvPr/>
        </p:nvGrpSpPr>
        <p:grpSpPr>
          <a:xfrm>
            <a:off x="313884" y="840145"/>
            <a:ext cx="8648245" cy="3806773"/>
            <a:chOff x="603849" y="7882491"/>
            <a:chExt cx="18031623" cy="7833985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746CF3FA-0D7A-1F6D-9C0A-34FB730D4310}"/>
                </a:ext>
              </a:extLst>
            </p:cNvPr>
            <p:cNvGrpSpPr/>
            <p:nvPr/>
          </p:nvGrpSpPr>
          <p:grpSpPr>
            <a:xfrm>
              <a:off x="603849" y="7882491"/>
              <a:ext cx="9140126" cy="7833985"/>
              <a:chOff x="566461" y="7790310"/>
              <a:chExt cx="9140126" cy="7833985"/>
            </a:xfrm>
          </p:grpSpPr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9766A717-D405-ED8C-BC9C-50AF20A59B1A}"/>
                  </a:ext>
                </a:extLst>
              </p:cNvPr>
              <p:cNvGrpSpPr/>
              <p:nvPr/>
            </p:nvGrpSpPr>
            <p:grpSpPr>
              <a:xfrm>
                <a:off x="566461" y="7790310"/>
                <a:ext cx="9140126" cy="7833985"/>
                <a:chOff x="2672748" y="8096226"/>
                <a:chExt cx="12460468" cy="10050862"/>
              </a:xfrm>
            </p:grpSpPr>
            <p:pic>
              <p:nvPicPr>
                <p:cNvPr id="32" name="Picture 2" descr="Fig. 1">
                  <a:extLst>
                    <a:ext uri="{FF2B5EF4-FFF2-40B4-BE49-F238E27FC236}">
                      <a16:creationId xmlns:a16="http://schemas.microsoft.com/office/drawing/2014/main" id="{2C280AD1-A9DD-A69D-9750-4FD4ED9BB07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-491" t="63223" r="-1"/>
                <a:stretch>
                  <a:fillRect/>
                </a:stretch>
              </p:blipFill>
              <p:spPr bwMode="auto">
                <a:xfrm>
                  <a:off x="2672748" y="13635830"/>
                  <a:ext cx="12460468" cy="4511258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3" name="Picture 32" descr="A map of the earth with pins&#10;&#10;AI-generated content may be incorrect.">
                  <a:extLst>
                    <a:ext uri="{FF2B5EF4-FFF2-40B4-BE49-F238E27FC236}">
                      <a16:creationId xmlns:a16="http://schemas.microsoft.com/office/drawing/2014/main" id="{A63733AD-8FED-E4D3-E75A-2BBAA70FF0B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rcRect t="14749" r="30589" b="20062"/>
                <a:stretch>
                  <a:fillRect/>
                </a:stretch>
              </p:blipFill>
              <p:spPr>
                <a:xfrm>
                  <a:off x="3334113" y="8096226"/>
                  <a:ext cx="10159072" cy="5471413"/>
                </a:xfrm>
                <a:prstGeom prst="rect">
                  <a:avLst/>
                </a:prstGeom>
                <a:ln>
                  <a:noFill/>
                </a:ln>
                <a:effectLst/>
              </p:spPr>
            </p:pic>
            <p:pic>
              <p:nvPicPr>
                <p:cNvPr id="34" name="Picture 33" descr="A map of the earth with pins&#10;&#10;AI-generated content may be incorrect.">
                  <a:extLst>
                    <a:ext uri="{FF2B5EF4-FFF2-40B4-BE49-F238E27FC236}">
                      <a16:creationId xmlns:a16="http://schemas.microsoft.com/office/drawing/2014/main" id="{7361B66F-B175-B72F-BAA6-21B07703015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rcRect l="88416" t="80495" r="659" b="1815"/>
                <a:stretch>
                  <a:fillRect/>
                </a:stretch>
              </p:blipFill>
              <p:spPr>
                <a:xfrm>
                  <a:off x="11255899" y="11499285"/>
                  <a:ext cx="2198578" cy="1991877"/>
                </a:xfrm>
                <a:prstGeom prst="rect">
                  <a:avLst/>
                </a:prstGeom>
              </p:spPr>
            </p:pic>
          </p:grpSp>
          <p:pic>
            <p:nvPicPr>
              <p:cNvPr id="24" name="Graphic 23" descr="Marker with solid fill">
                <a:extLst>
                  <a:ext uri="{FF2B5EF4-FFF2-40B4-BE49-F238E27FC236}">
                    <a16:creationId xmlns:a16="http://schemas.microsoft.com/office/drawing/2014/main" id="{E772D144-C54B-7A5A-22A4-0A24F218C8C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>
                <a:extLs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>
                <a:off x="5263510" y="9465580"/>
                <a:ext cx="993362" cy="993362"/>
              </a:xfrm>
              <a:prstGeom prst="rect">
                <a:avLst/>
              </a:prstGeom>
            </p:spPr>
          </p:pic>
          <p:pic>
            <p:nvPicPr>
              <p:cNvPr id="25" name="Graphic 24" descr="Marker with solid fill">
                <a:extLst>
                  <a:ext uri="{FF2B5EF4-FFF2-40B4-BE49-F238E27FC236}">
                    <a16:creationId xmlns:a16="http://schemas.microsoft.com/office/drawing/2014/main" id="{D7F4D5B8-3B2E-7331-9C6C-7E7BCAFD4DB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>
                <a:extLs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>
                <a:off x="4497395" y="8934593"/>
                <a:ext cx="993362" cy="993362"/>
              </a:xfrm>
              <a:prstGeom prst="rect">
                <a:avLst/>
              </a:prstGeom>
            </p:spPr>
          </p:pic>
          <p:pic>
            <p:nvPicPr>
              <p:cNvPr id="26" name="Graphic 25" descr="Marker with solid fill">
                <a:extLst>
                  <a:ext uri="{FF2B5EF4-FFF2-40B4-BE49-F238E27FC236}">
                    <a16:creationId xmlns:a16="http://schemas.microsoft.com/office/drawing/2014/main" id="{235E3921-2C7D-842E-10FB-9741F0FDE89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>
                <a:extLs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>
                <a:off x="4724641" y="9510650"/>
                <a:ext cx="993362" cy="993362"/>
              </a:xfrm>
              <a:prstGeom prst="rect">
                <a:avLst/>
              </a:prstGeom>
            </p:spPr>
          </p:pic>
          <p:pic>
            <p:nvPicPr>
              <p:cNvPr id="27" name="Graphic 26" descr="Marker with solid fill">
                <a:extLst>
                  <a:ext uri="{FF2B5EF4-FFF2-40B4-BE49-F238E27FC236}">
                    <a16:creationId xmlns:a16="http://schemas.microsoft.com/office/drawing/2014/main" id="{2B588FC3-25BA-1CFD-EC78-C6D9F3DDAF2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/>
              </a:stretch>
            </p:blipFill>
            <p:spPr>
              <a:xfrm>
                <a:off x="6787882" y="8900111"/>
                <a:ext cx="993362" cy="993362"/>
              </a:xfrm>
              <a:prstGeom prst="rect">
                <a:avLst/>
              </a:prstGeom>
            </p:spPr>
          </p:pic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3C1F2038-57BC-3BBE-2C37-D3F0E260615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270851" y="9922611"/>
                <a:ext cx="1637117" cy="2380151"/>
              </a:xfrm>
              <a:prstGeom prst="line">
                <a:avLst/>
              </a:prstGeom>
              <a:ln w="57150" cap="flat" cmpd="sng" algn="ctr">
                <a:solidFill>
                  <a:srgbClr val="8BB4C6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455241DE-8EFF-5C8C-B0DC-769EB76D636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02531" y="10458942"/>
                <a:ext cx="160193" cy="1960261"/>
              </a:xfrm>
              <a:prstGeom prst="line">
                <a:avLst/>
              </a:prstGeom>
              <a:ln w="57150" cap="flat" cmpd="sng" algn="ctr">
                <a:solidFill>
                  <a:srgbClr val="8BB4C6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338FEE5B-437C-C945-1EAD-A0F16A1DCE7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42317" y="10435598"/>
                <a:ext cx="884905" cy="1710563"/>
              </a:xfrm>
              <a:prstGeom prst="line">
                <a:avLst/>
              </a:prstGeom>
              <a:ln w="57150" cap="flat" cmpd="sng" algn="ctr">
                <a:solidFill>
                  <a:srgbClr val="8BB4C6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FF45E1E4-A459-904C-E8C8-C8E019E33F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11494" y="9793201"/>
                <a:ext cx="1445888" cy="372813"/>
              </a:xfrm>
              <a:prstGeom prst="line">
                <a:avLst/>
              </a:prstGeom>
              <a:solidFill>
                <a:srgbClr val="FDB488"/>
              </a:solidFill>
              <a:ln w="57150" cap="flat" cmpd="sng" algn="ctr">
                <a:solidFill>
                  <a:srgbClr val="FDB488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</p:grp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E602528B-D9E9-BDCE-A532-2F2E6B4CF9DF}"/>
                </a:ext>
              </a:extLst>
            </p:cNvPr>
            <p:cNvSpPr/>
            <p:nvPr/>
          </p:nvSpPr>
          <p:spPr>
            <a:xfrm>
              <a:off x="8789753" y="14474929"/>
              <a:ext cx="9845719" cy="66847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5DA21AEF-EABE-7FF0-0C3E-1753B3A78B61}"/>
                </a:ext>
              </a:extLst>
            </p:cNvPr>
            <p:cNvSpPr/>
            <p:nvPr/>
          </p:nvSpPr>
          <p:spPr>
            <a:xfrm rot="5400000">
              <a:off x="5777219" y="11350516"/>
              <a:ext cx="6547537" cy="3382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8" name="Picture 14" descr="Angela Gallego-Sala - Professor - University of Exeter | LinkedIn">
            <a:extLst>
              <a:ext uri="{FF2B5EF4-FFF2-40B4-BE49-F238E27FC236}">
                <a16:creationId xmlns:a16="http://schemas.microsoft.com/office/drawing/2014/main" id="{78AB0EB5-8CFC-D289-0839-80E2E8BAC8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8365" y="1206743"/>
            <a:ext cx="1170940" cy="1170940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0670F36D-52CD-FE6E-33AA-D2DDBA0252FF}"/>
              </a:ext>
            </a:extLst>
          </p:cNvPr>
          <p:cNvCxnSpPr>
            <a:cxnSpLocks/>
          </p:cNvCxnSpPr>
          <p:nvPr/>
        </p:nvCxnSpPr>
        <p:spPr>
          <a:xfrm>
            <a:off x="3671044" y="1799038"/>
            <a:ext cx="1071724" cy="324426"/>
          </a:xfrm>
          <a:prstGeom prst="line">
            <a:avLst/>
          </a:prstGeom>
          <a:ln w="76200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C9AEDFD9-E266-BA5E-8CB3-71A3A9E24133}"/>
              </a:ext>
            </a:extLst>
          </p:cNvPr>
          <p:cNvSpPr txBox="1"/>
          <p:nvPr/>
        </p:nvSpPr>
        <p:spPr>
          <a:xfrm>
            <a:off x="2966164" y="1255455"/>
            <a:ext cx="1154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>
                <a:solidFill>
                  <a:schemeClr val="accent6"/>
                </a:solidFill>
              </a:rPr>
              <a:t>Bomboma</a:t>
            </a:r>
            <a:endParaRPr lang="en-GB" dirty="0">
              <a:solidFill>
                <a:schemeClr val="accent6"/>
              </a:solidFill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961BDBE6-9FA9-415D-CAD9-B718E9B505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05" y="38631"/>
            <a:ext cx="511787" cy="716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A793620-36FA-6C61-0741-B131BED98CCE}"/>
              </a:ext>
            </a:extLst>
          </p:cNvPr>
          <p:cNvSpPr txBox="1"/>
          <p:nvPr/>
        </p:nvSpPr>
        <p:spPr>
          <a:xfrm>
            <a:off x="122560" y="4685316"/>
            <a:ext cx="5227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Garcin, Y., </a:t>
            </a:r>
            <a:r>
              <a:rPr lang="en-GB" sz="1200" dirty="0" err="1"/>
              <a:t>Schefuß</a:t>
            </a:r>
            <a:r>
              <a:rPr lang="en-GB" sz="1200" dirty="0"/>
              <a:t>, E., Dargie, G.C. </a:t>
            </a:r>
            <a:r>
              <a:rPr lang="en-GB" sz="1200" i="1" dirty="0"/>
              <a:t>et al.</a:t>
            </a:r>
            <a:r>
              <a:rPr lang="en-GB" sz="1200" dirty="0"/>
              <a:t> (2022) Hydroclimatic vulnerability of peat carbon in the central Congo Basin. </a:t>
            </a:r>
            <a:r>
              <a:rPr lang="en-GB" sz="1200" i="1" dirty="0"/>
              <a:t>Nature</a:t>
            </a:r>
            <a:r>
              <a:rPr lang="en-GB" sz="1200" dirty="0"/>
              <a:t> </a:t>
            </a:r>
            <a:r>
              <a:rPr lang="en-GB" sz="1200" b="1" dirty="0"/>
              <a:t>612</a:t>
            </a:r>
            <a:r>
              <a:rPr lang="en-GB" sz="1200" dirty="0"/>
              <a:t>, 277–282 (2022).</a:t>
            </a:r>
          </a:p>
        </p:txBody>
      </p:sp>
    </p:spTree>
    <p:extLst>
      <p:ext uri="{BB962C8B-B14F-4D97-AF65-F5344CB8AC3E}">
        <p14:creationId xmlns:p14="http://schemas.microsoft.com/office/powerpoint/2010/main" val="1580373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AFA2325-5B0D-1B18-7332-DC0FFB90F6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21EF199-1020-E9DA-C6AC-BAF09349ED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05" y="38631"/>
            <a:ext cx="511787" cy="716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4" descr="Pantelis Prokopiou">
            <a:extLst>
              <a:ext uri="{FF2B5EF4-FFF2-40B4-BE49-F238E27FC236}">
                <a16:creationId xmlns:a16="http://schemas.microsoft.com/office/drawing/2014/main" id="{69F44708-D997-EBA2-AF47-875FDDAE68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4379" y="910852"/>
            <a:ext cx="1047536" cy="1484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Google Shape;103;gdd5b250750_0_0">
            <a:extLst>
              <a:ext uri="{FF2B5EF4-FFF2-40B4-BE49-F238E27FC236}">
                <a16:creationId xmlns:a16="http://schemas.microsoft.com/office/drawing/2014/main" id="{367D09CC-29C3-1309-D409-7F2C1BB7819D}"/>
              </a:ext>
            </a:extLst>
          </p:cNvPr>
          <p:cNvSpPr txBox="1"/>
          <p:nvPr/>
        </p:nvSpPr>
        <p:spPr>
          <a:xfrm>
            <a:off x="884255" y="17349"/>
            <a:ext cx="8007660" cy="4758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algn="r"/>
            <a:r>
              <a:rPr lang="en-GB" sz="2400" b="1" noProof="0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UTTING THE PROXIES IN</a:t>
            </a:r>
            <a:r>
              <a:rPr lang="en-GB" sz="2400" b="1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O PRACTICE: DRYING-INDUCED</a:t>
            </a:r>
            <a:r>
              <a:rPr lang="en-GB" sz="2400" b="1" noProof="0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‘GHOST INTERVAL’ OF </a:t>
            </a:r>
            <a:r>
              <a:rPr lang="en-GB" sz="2400" b="1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HE DR CONGO</a:t>
            </a:r>
            <a:endParaRPr lang="en-GB" sz="2400" b="1" noProof="0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6812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353114-7B27-4EAA-068E-38EFDFCED5D0}"/>
              </a:ext>
            </a:extLst>
          </p:cNvPr>
          <p:cNvSpPr txBox="1"/>
          <p:nvPr/>
        </p:nvSpPr>
        <p:spPr>
          <a:xfrm>
            <a:off x="328246" y="180221"/>
            <a:ext cx="861164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ONCLUSIONS</a:t>
            </a:r>
          </a:p>
          <a:p>
            <a:pPr algn="r"/>
            <a:r>
              <a:rPr lang="en-GB" dirty="0">
                <a:latin typeface="Segoe UI" panose="020B0502040204020203" pitchFamily="34" charset="0"/>
                <a:cs typeface="Segoe UI" panose="020B0502040204020203" pitchFamily="34" charset="0"/>
              </a:rPr>
              <a:t>Lipid biomarkers are increasingly used to reconstruct past climate in peat archives.</a:t>
            </a:r>
          </a:p>
          <a:p>
            <a:pPr algn="r"/>
            <a:r>
              <a:rPr lang="en-GB" noProof="0" dirty="0">
                <a:latin typeface="Segoe UI" panose="020B0502040204020203" pitchFamily="34" charset="0"/>
                <a:cs typeface="Segoe UI" panose="020B0502040204020203" pitchFamily="34" charset="0"/>
              </a:rPr>
              <a:t>And yet, there is untapped utility, especially in their capacity to reconstruct the peatland ecological and environmental response </a:t>
            </a:r>
            <a:r>
              <a:rPr lang="en-GB" noProof="0">
                <a:latin typeface="Segoe UI" panose="020B0502040204020203" pitchFamily="34" charset="0"/>
                <a:cs typeface="Segoe UI" panose="020B0502040204020203" pitchFamily="34" charset="0"/>
              </a:rPr>
              <a:t>to climate change.</a:t>
            </a:r>
            <a:endParaRPr lang="en-GB" noProof="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r"/>
            <a:endParaRPr lang="en-GB" b="1" noProof="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r"/>
            <a:r>
              <a:rPr lang="en-GB" b="1" noProof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HANKS</a:t>
            </a:r>
          </a:p>
          <a:p>
            <a:pPr algn="r"/>
            <a:r>
              <a:rPr lang="en-GB" noProof="0" dirty="0">
                <a:latin typeface="Segoe UI" panose="020B0502040204020203" pitchFamily="34" charset="0"/>
                <a:cs typeface="Segoe UI" panose="020B0502040204020203" pitchFamily="34" charset="0"/>
              </a:rPr>
              <a:t>To the Bristol colleagues </a:t>
            </a:r>
            <a:r>
              <a:rPr lang="en-GB" dirty="0">
                <a:latin typeface="Segoe UI" panose="020B0502040204020203" pitchFamily="34" charset="0"/>
                <a:cs typeface="Segoe UI" panose="020B0502040204020203" pitchFamily="34" charset="0"/>
              </a:rPr>
              <a:t>who did this work and kept the labs running.</a:t>
            </a:r>
          </a:p>
          <a:p>
            <a:pPr algn="r"/>
            <a:endParaRPr lang="en-GB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r"/>
            <a:r>
              <a:rPr lang="en-GB" noProof="0" dirty="0">
                <a:latin typeface="Segoe UI" panose="020B0502040204020203" pitchFamily="34" charset="0"/>
                <a:cs typeface="Segoe UI" panose="020B0502040204020203" pitchFamily="34" charset="0"/>
              </a:rPr>
              <a:t>And to the global collaborators who indulged in some rather esoteric fundamental science and who I now hope to work with on answering their questions.</a:t>
            </a:r>
          </a:p>
        </p:txBody>
      </p:sp>
      <p:pic>
        <p:nvPicPr>
          <p:cNvPr id="3" name="Picture 2" descr="European Research Council - Wikipedia">
            <a:extLst>
              <a:ext uri="{FF2B5EF4-FFF2-40B4-BE49-F238E27FC236}">
                <a16:creationId xmlns:a16="http://schemas.microsoft.com/office/drawing/2014/main" id="{C24AC019-4995-1D4B-12F7-3CE2C320D4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4681" y="3736866"/>
            <a:ext cx="964103" cy="964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National Environmental Isotope Facility">
            <a:extLst>
              <a:ext uri="{FF2B5EF4-FFF2-40B4-BE49-F238E27FC236}">
                <a16:creationId xmlns:a16="http://schemas.microsoft.com/office/drawing/2014/main" id="{71FC76E9-73DB-4B46-E6E7-7EFBCA0AE1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8577" y="3637093"/>
            <a:ext cx="3882700" cy="1063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UKRI+logo - Z-arts">
            <a:extLst>
              <a:ext uri="{FF2B5EF4-FFF2-40B4-BE49-F238E27FC236}">
                <a16:creationId xmlns:a16="http://schemas.microsoft.com/office/drawing/2014/main" id="{EC21C975-3C85-36E1-6405-AE4EA819DF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29" y="3399028"/>
            <a:ext cx="2584991" cy="762033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noFill/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8194" name="Picture 2" descr="Leverhulme Early Career Fellowships ...">
            <a:extLst>
              <a:ext uri="{FF2B5EF4-FFF2-40B4-BE49-F238E27FC236}">
                <a16:creationId xmlns:a16="http://schemas.microsoft.com/office/drawing/2014/main" id="{CC11F1A2-B5B4-E9C3-F90B-3350D609ED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991" y="4222524"/>
            <a:ext cx="2657278" cy="888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81647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5EB07BE-EA9F-EF84-B9CE-CCBF0DF9DB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7ACE66FB-6490-409F-CCB7-08270A35A242}"/>
              </a:ext>
            </a:extLst>
          </p:cNvPr>
          <p:cNvSpPr/>
          <p:nvPr/>
        </p:nvSpPr>
        <p:spPr>
          <a:xfrm>
            <a:off x="370390" y="4384203"/>
            <a:ext cx="1789073" cy="737420"/>
          </a:xfrm>
          <a:prstGeom prst="rect">
            <a:avLst/>
          </a:prstGeom>
          <a:solidFill>
            <a:srgbClr val="AB1F2D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noProof="0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7" name="Picture Placeholder 5">
            <a:extLst>
              <a:ext uri="{FF2B5EF4-FFF2-40B4-BE49-F238E27FC236}">
                <a16:creationId xmlns:a16="http://schemas.microsoft.com/office/drawing/2014/main" id="{BEA3864D-8130-5C52-7EB5-6398D27CEF6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9278" r="29278"/>
          <a:stretch/>
        </p:blipFill>
        <p:spPr>
          <a:xfrm>
            <a:off x="5351489" y="0"/>
            <a:ext cx="3792511" cy="5155075"/>
          </a:xfrm>
          <a:custGeom>
            <a:avLst/>
            <a:gdLst>
              <a:gd name="connsiteX0" fmla="*/ 0 w 3900487"/>
              <a:gd name="connsiteY0" fmla="*/ 5143500 h 5143500"/>
              <a:gd name="connsiteX1" fmla="*/ 975122 w 3900487"/>
              <a:gd name="connsiteY1" fmla="*/ 0 h 5143500"/>
              <a:gd name="connsiteX2" fmla="*/ 3900487 w 3900487"/>
              <a:gd name="connsiteY2" fmla="*/ 0 h 5143500"/>
              <a:gd name="connsiteX3" fmla="*/ 2925365 w 3900487"/>
              <a:gd name="connsiteY3" fmla="*/ 5143500 h 5143500"/>
              <a:gd name="connsiteX4" fmla="*/ 0 w 3900487"/>
              <a:gd name="connsiteY4" fmla="*/ 5143500 h 5143500"/>
              <a:gd name="connsiteX0" fmla="*/ 0 w 3900487"/>
              <a:gd name="connsiteY0" fmla="*/ 5143500 h 5149287"/>
              <a:gd name="connsiteX1" fmla="*/ 975122 w 3900487"/>
              <a:gd name="connsiteY1" fmla="*/ 0 h 5149287"/>
              <a:gd name="connsiteX2" fmla="*/ 3900487 w 3900487"/>
              <a:gd name="connsiteY2" fmla="*/ 0 h 5149287"/>
              <a:gd name="connsiteX3" fmla="*/ 3897639 w 3900487"/>
              <a:gd name="connsiteY3" fmla="*/ 5149287 h 5149287"/>
              <a:gd name="connsiteX4" fmla="*/ 0 w 3900487"/>
              <a:gd name="connsiteY4" fmla="*/ 5143500 h 5149287"/>
              <a:gd name="connsiteX0" fmla="*/ 0 w 3900487"/>
              <a:gd name="connsiteY0" fmla="*/ 5143500 h 5149287"/>
              <a:gd name="connsiteX1" fmla="*/ 1652241 w 3900487"/>
              <a:gd name="connsiteY1" fmla="*/ 11575 h 5149287"/>
              <a:gd name="connsiteX2" fmla="*/ 3900487 w 3900487"/>
              <a:gd name="connsiteY2" fmla="*/ 0 h 5149287"/>
              <a:gd name="connsiteX3" fmla="*/ 3897639 w 3900487"/>
              <a:gd name="connsiteY3" fmla="*/ 5149287 h 5149287"/>
              <a:gd name="connsiteX4" fmla="*/ 0 w 3900487"/>
              <a:gd name="connsiteY4" fmla="*/ 5143500 h 5149287"/>
              <a:gd name="connsiteX0" fmla="*/ 0 w 3425925"/>
              <a:gd name="connsiteY0" fmla="*/ 5143500 h 5149287"/>
              <a:gd name="connsiteX1" fmla="*/ 1177679 w 3425925"/>
              <a:gd name="connsiteY1" fmla="*/ 11575 h 5149287"/>
              <a:gd name="connsiteX2" fmla="*/ 3425925 w 3425925"/>
              <a:gd name="connsiteY2" fmla="*/ 0 h 5149287"/>
              <a:gd name="connsiteX3" fmla="*/ 3423077 w 3425925"/>
              <a:gd name="connsiteY3" fmla="*/ 5149287 h 5149287"/>
              <a:gd name="connsiteX4" fmla="*/ 0 w 3425925"/>
              <a:gd name="connsiteY4" fmla="*/ 5143500 h 5149287"/>
              <a:gd name="connsiteX0" fmla="*/ 0 w 3425925"/>
              <a:gd name="connsiteY0" fmla="*/ 5143500 h 5149287"/>
              <a:gd name="connsiteX1" fmla="*/ 1183466 w 3425925"/>
              <a:gd name="connsiteY1" fmla="*/ 1 h 5149287"/>
              <a:gd name="connsiteX2" fmla="*/ 3425925 w 3425925"/>
              <a:gd name="connsiteY2" fmla="*/ 0 h 5149287"/>
              <a:gd name="connsiteX3" fmla="*/ 3423077 w 3425925"/>
              <a:gd name="connsiteY3" fmla="*/ 5149287 h 5149287"/>
              <a:gd name="connsiteX4" fmla="*/ 0 w 3425925"/>
              <a:gd name="connsiteY4" fmla="*/ 5143500 h 5149287"/>
              <a:gd name="connsiteX0" fmla="*/ 0 w 3460649"/>
              <a:gd name="connsiteY0" fmla="*/ 5143500 h 5149287"/>
              <a:gd name="connsiteX1" fmla="*/ 1183466 w 3460649"/>
              <a:gd name="connsiteY1" fmla="*/ 1 h 5149287"/>
              <a:gd name="connsiteX2" fmla="*/ 3460649 w 3460649"/>
              <a:gd name="connsiteY2" fmla="*/ 0 h 5149287"/>
              <a:gd name="connsiteX3" fmla="*/ 3423077 w 3460649"/>
              <a:gd name="connsiteY3" fmla="*/ 5149287 h 5149287"/>
              <a:gd name="connsiteX4" fmla="*/ 0 w 3460649"/>
              <a:gd name="connsiteY4" fmla="*/ 5143500 h 5149287"/>
              <a:gd name="connsiteX0" fmla="*/ 0 w 3469436"/>
              <a:gd name="connsiteY0" fmla="*/ 5143500 h 5155075"/>
              <a:gd name="connsiteX1" fmla="*/ 1183466 w 3469436"/>
              <a:gd name="connsiteY1" fmla="*/ 1 h 5155075"/>
              <a:gd name="connsiteX2" fmla="*/ 3460649 w 3469436"/>
              <a:gd name="connsiteY2" fmla="*/ 0 h 5155075"/>
              <a:gd name="connsiteX3" fmla="*/ 3469376 w 3469436"/>
              <a:gd name="connsiteY3" fmla="*/ 5155075 h 5155075"/>
              <a:gd name="connsiteX4" fmla="*/ 0 w 3469436"/>
              <a:gd name="connsiteY4" fmla="*/ 5143500 h 5155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69436" h="5155075">
                <a:moveTo>
                  <a:pt x="0" y="5143500"/>
                </a:moveTo>
                <a:lnTo>
                  <a:pt x="1183466" y="1"/>
                </a:lnTo>
                <a:lnTo>
                  <a:pt x="3460649" y="0"/>
                </a:lnTo>
                <a:cubicBezTo>
                  <a:pt x="3459700" y="1716429"/>
                  <a:pt x="3470325" y="3438646"/>
                  <a:pt x="3469376" y="5155075"/>
                </a:cubicBezTo>
                <a:lnTo>
                  <a:pt x="0" y="5143500"/>
                </a:lnTo>
                <a:close/>
              </a:path>
            </a:pathLst>
          </a:custGeom>
          <a:solidFill>
            <a:schemeClr val="bg2">
              <a:alpha val="87000"/>
            </a:schemeClr>
          </a:solidFill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8D7A5650-04FA-EC9C-65FC-D0EF327123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70390" y="2813553"/>
            <a:ext cx="5521591" cy="1102519"/>
          </a:xfrm>
        </p:spPr>
        <p:txBody>
          <a:bodyPr>
            <a:noAutofit/>
          </a:bodyPr>
          <a:lstStyle/>
          <a:p>
            <a:br>
              <a:rPr lang="en-GB" sz="1400" i="0" noProof="0" dirty="0">
                <a:effectLst/>
                <a:latin typeface="Segoe UI" panose="020B0502040204020203" pitchFamily="34" charset="0"/>
                <a:ea typeface="Verdana" panose="020B0604030504040204" pitchFamily="34" charset="0"/>
                <a:cs typeface="Segoe UI" panose="020B0502040204020203" pitchFamily="34" charset="0"/>
              </a:rPr>
            </a:br>
            <a:br>
              <a:rPr lang="en-GB" sz="1400" i="0" noProof="0" dirty="0">
                <a:effectLst/>
                <a:latin typeface="Segoe UI" panose="020B0502040204020203" pitchFamily="34" charset="0"/>
                <a:ea typeface="Verdana" panose="020B0604030504040204" pitchFamily="34" charset="0"/>
                <a:cs typeface="Segoe UI" panose="020B0502040204020203" pitchFamily="34" charset="0"/>
              </a:rPr>
            </a:br>
            <a:br>
              <a:rPr lang="en-GB" sz="1400" noProof="0" dirty="0">
                <a:latin typeface="Segoe UI" panose="020B0502040204020203" pitchFamily="34" charset="0"/>
                <a:ea typeface="Verdana" panose="020B0604030504040204" pitchFamily="34" charset="0"/>
                <a:cs typeface="Segoe UI" panose="020B0502040204020203" pitchFamily="34" charset="0"/>
              </a:rPr>
            </a:br>
            <a: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  <a:t>R. D. Pancost</a:t>
            </a:r>
            <a:r>
              <a:rPr lang="en-GB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1</a:t>
            </a:r>
            <a:r>
              <a:rPr lang="en-GB" sz="1200" i="1" dirty="0">
                <a:latin typeface="Segoe UI" panose="020B0502040204020203" pitchFamily="34" charset="0"/>
                <a:cs typeface="Segoe UI" panose="020B0502040204020203" pitchFamily="34" charset="0"/>
              </a:rPr>
              <a:t>, </a:t>
            </a:r>
            <a: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  <a:t>M. Vreeken</a:t>
            </a:r>
            <a:r>
              <a:rPr lang="en-GB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1</a:t>
            </a:r>
            <a: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  <a:t>, P. Prokopiou</a:t>
            </a:r>
            <a:r>
              <a:rPr lang="en-GB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1</a:t>
            </a:r>
            <a: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  <a:t>, Y. Zhang</a:t>
            </a:r>
            <a:r>
              <a:rPr lang="en-GB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1</a:t>
            </a:r>
            <a: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  <a:t>, M. N. Jenkins</a:t>
            </a:r>
            <a:r>
              <a:rPr lang="en-GB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1</a:t>
            </a:r>
            <a: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  <a:t>, T. A. Halamka</a:t>
            </a:r>
            <a:r>
              <a:rPr lang="en-GB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1</a:t>
            </a:r>
            <a: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  <a:t>, R. Roberts</a:t>
            </a:r>
            <a:r>
              <a:rPr lang="en-GB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1</a:t>
            </a:r>
            <a: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  <a:t>, S. Humphreys</a:t>
            </a:r>
            <a:r>
              <a:rPr lang="en-GB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2</a:t>
            </a:r>
            <a: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  <a:t>, A. Oakeshott</a:t>
            </a:r>
            <a:r>
              <a:rPr lang="en-GB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1</a:t>
            </a:r>
            <a: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  <a:t>, S. Rangdale</a:t>
            </a:r>
            <a:r>
              <a:rPr lang="en-GB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2</a:t>
            </a:r>
            <a: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  <a:t>, S. M. K. Cheung</a:t>
            </a:r>
            <a:r>
              <a:rPr lang="en-GB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1</a:t>
            </a:r>
            <a: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  <a:t>, N. Sneddon-Jenkins</a:t>
            </a:r>
            <a:r>
              <a:rPr lang="en-GB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1</a:t>
            </a:r>
            <a: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  <a:t>, R. H. Peel</a:t>
            </a:r>
            <a:r>
              <a:rPr lang="en-GB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1</a:t>
            </a:r>
            <a: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  <a:t>, F Ring-Hrubesh</a:t>
            </a:r>
            <a:r>
              <a:rPr lang="en-GB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1</a:t>
            </a:r>
            <a: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  <a:t>, </a:t>
            </a:r>
            <a:r>
              <a:rPr lang="en-GB" sz="1200" b="1" dirty="0">
                <a:latin typeface="Segoe UI" panose="020B0502040204020203" pitchFamily="34" charset="0"/>
                <a:cs typeface="Segoe UI" panose="020B0502040204020203" pitchFamily="34" charset="0"/>
              </a:rPr>
              <a:t>J. C. Benavides Duque</a:t>
            </a:r>
            <a:r>
              <a:rPr lang="en-GB" sz="1200" b="1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3</a:t>
            </a:r>
            <a:r>
              <a:rPr lang="en-GB" sz="1200" b="1" dirty="0">
                <a:latin typeface="Segoe UI" panose="020B0502040204020203" pitchFamily="34" charset="0"/>
                <a:cs typeface="Segoe UI" panose="020B0502040204020203" pitchFamily="34" charset="0"/>
              </a:rPr>
              <a:t>, P. Alarcon-Prado</a:t>
            </a:r>
            <a:r>
              <a:rPr lang="en-GB" sz="1200" b="1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1,3</a:t>
            </a:r>
            <a: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  <a:t>, F. </a:t>
            </a:r>
            <a:r>
              <a:rPr lang="en-GB" sz="1200" b="1" dirty="0">
                <a:latin typeface="Segoe UI" panose="020B0502040204020203" pitchFamily="34" charset="0"/>
                <a:cs typeface="Segoe UI" panose="020B0502040204020203" pitchFamily="34" charset="0"/>
              </a:rPr>
              <a:t>Kansiime</a:t>
            </a:r>
            <a:r>
              <a:rPr lang="en-GB" sz="1200" b="1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4</a:t>
            </a:r>
            <a:r>
              <a:rPr lang="en-GB" sz="1200" b="1" dirty="0">
                <a:latin typeface="Segoe UI" panose="020B0502040204020203" pitchFamily="34" charset="0"/>
                <a:cs typeface="Segoe UI" panose="020B0502040204020203" pitchFamily="34" charset="0"/>
              </a:rPr>
              <a:t>, E. Kayendeke</a:t>
            </a:r>
            <a:r>
              <a:rPr lang="en-GB" sz="1200" b="1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4</a:t>
            </a:r>
            <a:r>
              <a:rPr lang="en-GB" sz="1200" b="1" dirty="0">
                <a:latin typeface="Segoe UI" panose="020B0502040204020203" pitchFamily="34" charset="0"/>
                <a:cs typeface="Segoe UI" panose="020B0502040204020203" pitchFamily="34" charset="0"/>
              </a:rPr>
              <a:t>, C. Kagaba</a:t>
            </a:r>
            <a:r>
              <a:rPr lang="en-GB" sz="1200" b="1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5</a:t>
            </a:r>
            <a:r>
              <a:rPr lang="en-GB" sz="1200" b="1" dirty="0">
                <a:latin typeface="Segoe UI" panose="020B0502040204020203" pitchFamily="34" charset="0"/>
                <a:cs typeface="Segoe UI" panose="020B0502040204020203" pitchFamily="34" charset="0"/>
              </a:rPr>
              <a:t>, G. Imani</a:t>
            </a:r>
            <a:r>
              <a:rPr lang="en-GB" sz="1200" b="1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6</a:t>
            </a:r>
            <a:r>
              <a:rPr lang="en-GB" sz="1200" b="1" dirty="0">
                <a:latin typeface="Segoe UI" panose="020B0502040204020203" pitchFamily="34" charset="0"/>
                <a:cs typeface="Segoe UI" panose="020B0502040204020203" pitchFamily="34" charset="0"/>
              </a:rPr>
              <a:t>, M. M. Mbula</a:t>
            </a:r>
            <a:r>
              <a:rPr lang="en-GB" sz="1200" b="1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7</a:t>
            </a:r>
            <a:r>
              <a:rPr lang="en-GB" sz="1200" b="1" dirty="0">
                <a:latin typeface="Segoe UI" panose="020B0502040204020203" pitchFamily="34" charset="0"/>
                <a:cs typeface="Segoe UI" panose="020B0502040204020203" pitchFamily="34" charset="0"/>
              </a:rPr>
              <a:t>, E. Bahati</a:t>
            </a:r>
            <a:r>
              <a:rPr lang="en-GB" sz="1200" b="1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6</a:t>
            </a:r>
            <a: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  <a:t>, B. D. A. Naafs</a:t>
            </a:r>
            <a:r>
              <a:rPr lang="en-GB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2</a:t>
            </a:r>
            <a: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  <a:t>, A. V. Gallego-Sala</a:t>
            </a:r>
            <a:r>
              <a:rPr lang="en-GB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8</a:t>
            </a:r>
            <a: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  <a:t>, C. Bryce</a:t>
            </a:r>
            <a:r>
              <a:rPr lang="en-GB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1</a:t>
            </a:r>
            <a:br>
              <a:rPr lang="en-GB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</a:br>
            <a:b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</a:br>
            <a:r>
              <a:rPr lang="en-US" sz="1200" i="1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1 </a:t>
            </a:r>
            <a:r>
              <a:rPr lang="en-US" sz="1200" dirty="0">
                <a:latin typeface="Segoe UI" panose="020B0502040204020203" pitchFamily="34" charset="0"/>
                <a:cs typeface="Segoe UI" panose="020B0502040204020203" pitchFamily="34" charset="0"/>
              </a:rPr>
              <a:t>School of Earth Sciences, University of Bristol, UK</a:t>
            </a:r>
            <a:b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</a:br>
            <a:r>
              <a:rPr lang="en-US" sz="1200" i="1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2 </a:t>
            </a:r>
            <a:r>
              <a:rPr lang="en-US" sz="1200" dirty="0">
                <a:latin typeface="Segoe UI" panose="020B0502040204020203" pitchFamily="34" charset="0"/>
                <a:cs typeface="Segoe UI" panose="020B0502040204020203" pitchFamily="34" charset="0"/>
              </a:rPr>
              <a:t>School of Chemistry, University of Bristol, UK</a:t>
            </a:r>
            <a:b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</a:br>
            <a:r>
              <a:rPr lang="en-US" sz="1200" i="1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3</a:t>
            </a:r>
            <a:r>
              <a:rPr lang="en-US" sz="1200" i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200" dirty="0">
                <a:latin typeface="Segoe UI" panose="020B0502040204020203" pitchFamily="34" charset="0"/>
                <a:cs typeface="Segoe UI" panose="020B0502040204020203" pitchFamily="34" charset="0"/>
              </a:rPr>
              <a:t>Department of Ecology and Territory, Pontificia Universidad Javeriana, Colombia</a:t>
            </a:r>
            <a:b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</a:br>
            <a:r>
              <a:rPr lang="en-US" sz="1200" i="1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4</a:t>
            </a:r>
            <a:r>
              <a:rPr lang="en-US" sz="1200" i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200" dirty="0">
                <a:latin typeface="Segoe UI" panose="020B0502040204020203" pitchFamily="34" charset="0"/>
                <a:cs typeface="Segoe UI" panose="020B0502040204020203" pitchFamily="34" charset="0"/>
              </a:rPr>
              <a:t>Department of Environmental Management, Makerere University, Uganda</a:t>
            </a:r>
            <a:b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</a:br>
            <a:r>
              <a:rPr lang="en-US" sz="1200" i="1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5</a:t>
            </a:r>
            <a:r>
              <a:rPr lang="en-US" sz="1200" i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200" i="1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200" dirty="0">
                <a:latin typeface="Segoe UI" panose="020B0502040204020203" pitchFamily="34" charset="0"/>
                <a:cs typeface="Segoe UI" panose="020B0502040204020203" pitchFamily="34" charset="0"/>
              </a:rPr>
              <a:t>Wetlands Management Department, Ministry of Water and Environment, Uganda</a:t>
            </a:r>
            <a:b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</a:br>
            <a:r>
              <a:rPr lang="en-US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6</a:t>
            </a:r>
            <a:r>
              <a:rPr lang="en-US" sz="1200" dirty="0">
                <a:latin typeface="Segoe UI" panose="020B0502040204020203" pitchFamily="34" charset="0"/>
                <a:cs typeface="Segoe UI" panose="020B0502040204020203" pitchFamily="34" charset="0"/>
              </a:rPr>
              <a:t>Official University of Bukavu, South Kivu, DR Congo, </a:t>
            </a:r>
            <a:b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</a:br>
            <a:r>
              <a:rPr lang="en-US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7</a:t>
            </a:r>
            <a:r>
              <a:rPr lang="en-US" sz="1200" dirty="0">
                <a:latin typeface="Segoe UI" panose="020B0502040204020203" pitchFamily="34" charset="0"/>
                <a:cs typeface="Segoe UI" panose="020B0502040204020203" pitchFamily="34" charset="0"/>
              </a:rPr>
              <a:t>Higher Institute of Agronomic Studies of </a:t>
            </a:r>
            <a:r>
              <a:rPr lang="en-US" sz="1200" dirty="0" err="1">
                <a:latin typeface="Segoe UI" panose="020B0502040204020203" pitchFamily="34" charset="0"/>
                <a:cs typeface="Segoe UI" panose="020B0502040204020203" pitchFamily="34" charset="0"/>
              </a:rPr>
              <a:t>Bengamisa</a:t>
            </a:r>
            <a:r>
              <a:rPr lang="en-US" sz="1200" dirty="0">
                <a:latin typeface="Segoe UI" panose="020B0502040204020203" pitchFamily="34" charset="0"/>
                <a:cs typeface="Segoe UI" panose="020B0502040204020203" pitchFamily="34" charset="0"/>
              </a:rPr>
              <a:t>, DR Congo </a:t>
            </a:r>
            <a:r>
              <a:rPr lang="en-US" sz="1200" i="1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br>
              <a:rPr lang="en-GB" sz="1200" dirty="0">
                <a:latin typeface="Segoe UI" panose="020B0502040204020203" pitchFamily="34" charset="0"/>
                <a:cs typeface="Segoe UI" panose="020B0502040204020203" pitchFamily="34" charset="0"/>
              </a:rPr>
            </a:br>
            <a:r>
              <a:rPr lang="en-US" sz="1200" i="1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8  </a:t>
            </a:r>
            <a:r>
              <a:rPr lang="en-US" sz="1200" dirty="0">
                <a:latin typeface="Segoe UI" panose="020B0502040204020203" pitchFamily="34" charset="0"/>
                <a:cs typeface="Segoe UI" panose="020B0502040204020203" pitchFamily="34" charset="0"/>
              </a:rPr>
              <a:t>School of Geography, University of Exeter, UK</a:t>
            </a:r>
            <a:br>
              <a:rPr lang="en-GB" dirty="0">
                <a:latin typeface="Segoe UI" panose="020B0502040204020203" pitchFamily="34" charset="0"/>
                <a:cs typeface="Segoe UI" panose="020B0502040204020203" pitchFamily="34" charset="0"/>
              </a:rPr>
            </a:br>
            <a:br>
              <a:rPr lang="en-GB" sz="1400" noProof="0" dirty="0">
                <a:latin typeface="Segoe UI" panose="020B0502040204020203" pitchFamily="34" charset="0"/>
                <a:ea typeface="Verdana" panose="020B0604030504040204" pitchFamily="34" charset="0"/>
                <a:cs typeface="Segoe UI" panose="020B0502040204020203" pitchFamily="34" charset="0"/>
              </a:rPr>
            </a:br>
            <a:r>
              <a:rPr lang="en-GB" sz="1400" i="0" noProof="0" dirty="0">
                <a:effectLst/>
                <a:latin typeface="Segoe UI" panose="020B0502040204020203" pitchFamily="34" charset="0"/>
                <a:ea typeface="Verdana" panose="020B0604030504040204" pitchFamily="34" charset="0"/>
                <a:cs typeface="Segoe UI" panose="020B0502040204020203" pitchFamily="34" charset="0"/>
              </a:rPr>
              <a:t>CERES – Climate, Energy and Carbon in the Earth System (UKRI)</a:t>
            </a:r>
            <a:br>
              <a:rPr lang="en-GB" sz="1400" i="0" noProof="0" dirty="0">
                <a:effectLst/>
                <a:latin typeface="Segoe UI" panose="020B0502040204020203" pitchFamily="34" charset="0"/>
                <a:ea typeface="Verdana" panose="020B0604030504040204" pitchFamily="34" charset="0"/>
                <a:cs typeface="Segoe UI" panose="020B0502040204020203" pitchFamily="34" charset="0"/>
              </a:rPr>
            </a:br>
            <a:r>
              <a:rPr lang="en-GB" sz="1400" i="0" noProof="0" dirty="0">
                <a:effectLst/>
                <a:latin typeface="Segoe UI" panose="020B0502040204020203" pitchFamily="34" charset="0"/>
                <a:ea typeface="Verdana" panose="020B0604030504040204" pitchFamily="34" charset="0"/>
                <a:cs typeface="Segoe UI" panose="020B0502040204020203" pitchFamily="34" charset="0"/>
              </a:rPr>
              <a:t>BACC – Bacterial Response to Climate Change (Leverhulme)</a:t>
            </a:r>
            <a:br>
              <a:rPr lang="en-GB" sz="1400" i="0" noProof="0" dirty="0">
                <a:effectLst/>
                <a:latin typeface="Segoe UI" panose="020B0502040204020203" pitchFamily="34" charset="0"/>
                <a:ea typeface="Verdana" panose="020B0604030504040204" pitchFamily="34" charset="0"/>
                <a:cs typeface="Segoe UI" panose="020B0502040204020203" pitchFamily="34" charset="0"/>
              </a:rPr>
            </a:br>
            <a:br>
              <a:rPr lang="en-GB" sz="1400" i="0" noProof="0" dirty="0">
                <a:effectLst/>
                <a:latin typeface="Segoe UI" panose="020B0502040204020203" pitchFamily="34" charset="0"/>
                <a:ea typeface="Verdana" panose="020B0604030504040204" pitchFamily="34" charset="0"/>
                <a:cs typeface="Segoe UI" panose="020B0502040204020203" pitchFamily="34" charset="0"/>
              </a:rPr>
            </a:br>
            <a:br>
              <a:rPr lang="en-GB" sz="1400" i="0" noProof="0" dirty="0">
                <a:effectLst/>
                <a:latin typeface="Segoe UI" panose="020B0502040204020203" pitchFamily="34" charset="0"/>
                <a:ea typeface="Verdana" panose="020B0604030504040204" pitchFamily="34" charset="0"/>
                <a:cs typeface="Segoe UI" panose="020B0502040204020203" pitchFamily="34" charset="0"/>
              </a:rPr>
            </a:br>
            <a:br>
              <a:rPr lang="en-GB" sz="1400" i="0" noProof="0" dirty="0">
                <a:effectLst/>
                <a:latin typeface="Segoe UI" panose="020B0502040204020203" pitchFamily="34" charset="0"/>
                <a:ea typeface="Verdana" panose="020B0604030504040204" pitchFamily="34" charset="0"/>
                <a:cs typeface="Segoe UI" panose="020B0502040204020203" pitchFamily="34" charset="0"/>
              </a:rPr>
            </a:br>
            <a:br>
              <a:rPr lang="en-GB" sz="1400" i="0" noProof="0" dirty="0">
                <a:effectLst/>
                <a:latin typeface="Segoe UI" panose="020B0502040204020203" pitchFamily="34" charset="0"/>
                <a:ea typeface="Verdana" panose="020B0604030504040204" pitchFamily="34" charset="0"/>
                <a:cs typeface="Segoe UI" panose="020B0502040204020203" pitchFamily="34" charset="0"/>
              </a:rPr>
            </a:br>
            <a:br>
              <a:rPr lang="en-GB" sz="1400" i="0" noProof="0" dirty="0">
                <a:effectLst/>
                <a:latin typeface="Segoe UI" panose="020B0502040204020203" pitchFamily="34" charset="0"/>
                <a:ea typeface="Verdana" panose="020B0604030504040204" pitchFamily="34" charset="0"/>
                <a:cs typeface="Segoe UI" panose="020B0502040204020203" pitchFamily="34" charset="0"/>
              </a:rPr>
            </a:br>
            <a:br>
              <a:rPr lang="en-GB" sz="1400" i="0" noProof="0" dirty="0">
                <a:effectLst/>
                <a:latin typeface="Segoe UI" panose="020B0502040204020203" pitchFamily="34" charset="0"/>
                <a:ea typeface="Verdana" panose="020B0604030504040204" pitchFamily="34" charset="0"/>
                <a:cs typeface="Segoe UI" panose="020B0502040204020203" pitchFamily="34" charset="0"/>
              </a:rPr>
            </a:br>
            <a:endParaRPr lang="en-GB" sz="1400" i="0" noProof="0" dirty="0">
              <a:effectLst/>
              <a:latin typeface="Segoe UI" panose="020B0502040204020203" pitchFamily="34" charset="0"/>
              <a:ea typeface="Verdana" panose="020B0604030504040204" pitchFamily="34" charset="0"/>
              <a:cs typeface="Segoe UI" panose="020B0502040204020203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E1F229E-CEEB-0243-419B-2EA6CD283DBA}"/>
              </a:ext>
            </a:extLst>
          </p:cNvPr>
          <p:cNvSpPr/>
          <p:nvPr/>
        </p:nvSpPr>
        <p:spPr>
          <a:xfrm>
            <a:off x="423184" y="282671"/>
            <a:ext cx="1789073" cy="737420"/>
          </a:xfrm>
          <a:prstGeom prst="rect">
            <a:avLst/>
          </a:prstGeom>
          <a:solidFill>
            <a:srgbClr val="AB1F2D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noProof="0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72DB6DB-B01C-0EF2-B68F-319E42F223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79" y="353961"/>
            <a:ext cx="1833469" cy="530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A black and white logo&#10;&#10;Description automatically generated">
            <a:extLst>
              <a:ext uri="{FF2B5EF4-FFF2-40B4-BE49-F238E27FC236}">
                <a16:creationId xmlns:a16="http://schemas.microsoft.com/office/drawing/2014/main" id="{4115F453-27B6-5E0D-50B0-13D0E69021A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9712" y="353961"/>
            <a:ext cx="1744678" cy="5924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5694755-E505-92B1-8FB3-65DA30F53A6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83054" y="97486"/>
            <a:ext cx="1010429" cy="1010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3804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533"/>
    </mc:Choice>
    <mc:Fallback xmlns="">
      <p:transition spd="slow" advTm="10533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03;gdd5b250750_0_0">
            <a:extLst>
              <a:ext uri="{FF2B5EF4-FFF2-40B4-BE49-F238E27FC236}">
                <a16:creationId xmlns:a16="http://schemas.microsoft.com/office/drawing/2014/main" id="{593E302B-CD3E-3525-A76F-BCB1A1D5C5E1}"/>
              </a:ext>
            </a:extLst>
          </p:cNvPr>
          <p:cNvSpPr txBox="1"/>
          <p:nvPr/>
        </p:nvSpPr>
        <p:spPr>
          <a:xfrm>
            <a:off x="720790" y="1509785"/>
            <a:ext cx="8168134" cy="2999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algn="ctr"/>
            <a:r>
              <a:rPr lang="en-GB" sz="2400" b="1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SUPPLEMENTARY INFORMATION PART 1: An introduction to biomarkers </a:t>
            </a:r>
          </a:p>
          <a:p>
            <a:pPr algn="ctr"/>
            <a:r>
              <a:rPr lang="en-GB" sz="2400" b="1" noProof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(slides with red titles are from presentation and slides with blue titles are supplementary info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32829C8-A509-4E18-CE1A-1EFE7D436D63}"/>
              </a:ext>
            </a:extLst>
          </p:cNvPr>
          <p:cNvSpPr/>
          <p:nvPr/>
        </p:nvSpPr>
        <p:spPr>
          <a:xfrm>
            <a:off x="185871" y="4204229"/>
            <a:ext cx="8917020" cy="9311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noProof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00460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7026"/>
    </mc:Choice>
    <mc:Fallback xmlns="">
      <p:transition spd="slow" advTm="117026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6E9AA7-CC2E-6559-C6C2-79B6BF8692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03;gdd5b250750_0_0">
            <a:extLst>
              <a:ext uri="{FF2B5EF4-FFF2-40B4-BE49-F238E27FC236}">
                <a16:creationId xmlns:a16="http://schemas.microsoft.com/office/drawing/2014/main" id="{EE118478-28ED-DA1B-C551-04736F4C1C85}"/>
              </a:ext>
            </a:extLst>
          </p:cNvPr>
          <p:cNvSpPr txBox="1"/>
          <p:nvPr/>
        </p:nvSpPr>
        <p:spPr>
          <a:xfrm>
            <a:off x="812230" y="229173"/>
            <a:ext cx="8168134" cy="2999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algn="r"/>
            <a:r>
              <a:rPr lang="en-GB" sz="2400" b="1" dirty="0">
                <a:solidFill>
                  <a:schemeClr val="tx2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UTILITY OF LIPIDS AS BIOMARKERS (ANIMATED SLIDE)</a:t>
            </a:r>
            <a:endParaRPr lang="en-GB" sz="2400" b="1" noProof="0" dirty="0">
              <a:solidFill>
                <a:schemeClr val="tx2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8D3AA86-B2F6-013C-F1CA-12190E30103C}"/>
              </a:ext>
            </a:extLst>
          </p:cNvPr>
          <p:cNvGrpSpPr/>
          <p:nvPr/>
        </p:nvGrpSpPr>
        <p:grpSpPr>
          <a:xfrm>
            <a:off x="826195" y="799789"/>
            <a:ext cx="6635503" cy="2787650"/>
            <a:chOff x="826194" y="707323"/>
            <a:chExt cx="6635503" cy="2787650"/>
          </a:xfrm>
        </p:grpSpPr>
        <p:sp>
          <p:nvSpPr>
            <p:cNvPr id="9" name="Text Box 2">
              <a:extLst>
                <a:ext uri="{FF2B5EF4-FFF2-40B4-BE49-F238E27FC236}">
                  <a16:creationId xmlns:a16="http://schemas.microsoft.com/office/drawing/2014/main" id="{C4A51C76-A7FC-78AE-A650-C599E240BA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6194" y="846805"/>
              <a:ext cx="27955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rgbClr val="BF2F37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­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­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­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­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­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sz="1800" noProof="0" dirty="0">
                  <a:solidFill>
                    <a:srgbClr val="002060"/>
                  </a:solidFill>
                  <a:latin typeface="Segoe UI" panose="020B0502040204020203" pitchFamily="34" charset="0"/>
                  <a:ea typeface="MS PGothic" panose="020B0600070205080204" pitchFamily="34" charset="-128"/>
                  <a:cs typeface="Segoe UI" panose="020B0502040204020203" pitchFamily="34" charset="0"/>
                </a:rPr>
                <a:t>Bacteriohopanepolyol</a:t>
              </a:r>
            </a:p>
          </p:txBody>
        </p:sp>
        <p:grpSp>
          <p:nvGrpSpPr>
            <p:cNvPr id="10" name="Group 3">
              <a:extLst>
                <a:ext uri="{FF2B5EF4-FFF2-40B4-BE49-F238E27FC236}">
                  <a16:creationId xmlns:a16="http://schemas.microsoft.com/office/drawing/2014/main" id="{1DC6B9CC-D751-8C4C-F66B-90019BDD8C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79969" y="707323"/>
              <a:ext cx="6181728" cy="2787650"/>
              <a:chOff x="305" y="1492"/>
              <a:chExt cx="3894" cy="1756"/>
            </a:xfrm>
          </p:grpSpPr>
          <p:sp>
            <p:nvSpPr>
              <p:cNvPr id="11" name="Line 4">
                <a:extLst>
                  <a:ext uri="{FF2B5EF4-FFF2-40B4-BE49-F238E27FC236}">
                    <a16:creationId xmlns:a16="http://schemas.microsoft.com/office/drawing/2014/main" id="{7C9916AC-12DE-91A9-D75A-7F1AEA3EE46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374" y="1638"/>
                <a:ext cx="2" cy="2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12" name="Line 5">
                <a:extLst>
                  <a:ext uri="{FF2B5EF4-FFF2-40B4-BE49-F238E27FC236}">
                    <a16:creationId xmlns:a16="http://schemas.microsoft.com/office/drawing/2014/main" id="{35DAE268-EDB4-F4E3-F548-008267EBD27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859" y="1638"/>
                <a:ext cx="1" cy="29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13" name="Line 6">
                <a:extLst>
                  <a:ext uri="{FF2B5EF4-FFF2-40B4-BE49-F238E27FC236}">
                    <a16:creationId xmlns:a16="http://schemas.microsoft.com/office/drawing/2014/main" id="{E5F2CBFC-E362-BFE0-B0A6-8F49CF0C131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120" y="1934"/>
                <a:ext cx="254" cy="15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14" name="Line 7">
                <a:extLst>
                  <a:ext uri="{FF2B5EF4-FFF2-40B4-BE49-F238E27FC236}">
                    <a16:creationId xmlns:a16="http://schemas.microsoft.com/office/drawing/2014/main" id="{BDC80C48-1D09-DE20-8C2F-20B1564FF15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859" y="1638"/>
                <a:ext cx="515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15" name="Line 8">
                <a:extLst>
                  <a:ext uri="{FF2B5EF4-FFF2-40B4-BE49-F238E27FC236}">
                    <a16:creationId xmlns:a16="http://schemas.microsoft.com/office/drawing/2014/main" id="{BD1614AD-8F80-819B-1039-F2FDB6AD72B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 flipV="1">
                <a:off x="1859" y="1937"/>
                <a:ext cx="261" cy="14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16" name="Line 9">
                <a:extLst>
                  <a:ext uri="{FF2B5EF4-FFF2-40B4-BE49-F238E27FC236}">
                    <a16:creationId xmlns:a16="http://schemas.microsoft.com/office/drawing/2014/main" id="{C61780FB-E520-F48F-4B05-BCE7D7E0E14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120" y="2085"/>
                <a:ext cx="2" cy="29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17" name="Line 10">
                <a:extLst>
                  <a:ext uri="{FF2B5EF4-FFF2-40B4-BE49-F238E27FC236}">
                    <a16:creationId xmlns:a16="http://schemas.microsoft.com/office/drawing/2014/main" id="{58D8E0BD-8AF5-C114-5A94-791F5472BD4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607" y="1937"/>
                <a:ext cx="252" cy="14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18" name="Line 11">
                <a:extLst>
                  <a:ext uri="{FF2B5EF4-FFF2-40B4-BE49-F238E27FC236}">
                    <a16:creationId xmlns:a16="http://schemas.microsoft.com/office/drawing/2014/main" id="{64695FFE-2D97-6B27-0599-A899E952FB1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607" y="2384"/>
                <a:ext cx="257" cy="14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19" name="Line 12">
                <a:extLst>
                  <a:ext uri="{FF2B5EF4-FFF2-40B4-BE49-F238E27FC236}">
                    <a16:creationId xmlns:a16="http://schemas.microsoft.com/office/drawing/2014/main" id="{7B2FE2E9-1526-F203-1C76-6FF9446F6C7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864" y="2383"/>
                <a:ext cx="256" cy="14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20" name="Line 13">
                <a:extLst>
                  <a:ext uri="{FF2B5EF4-FFF2-40B4-BE49-F238E27FC236}">
                    <a16:creationId xmlns:a16="http://schemas.microsoft.com/office/drawing/2014/main" id="{4A3D95E8-C080-B551-FFD7-B195B5F098B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607" y="2085"/>
                <a:ext cx="1" cy="29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21" name="Line 14">
                <a:extLst>
                  <a:ext uri="{FF2B5EF4-FFF2-40B4-BE49-F238E27FC236}">
                    <a16:creationId xmlns:a16="http://schemas.microsoft.com/office/drawing/2014/main" id="{F6723ED4-D7F1-5A96-B0C3-F447C0759E5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348" y="2384"/>
                <a:ext cx="259" cy="1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22" name="Line 15">
                <a:extLst>
                  <a:ext uri="{FF2B5EF4-FFF2-40B4-BE49-F238E27FC236}">
                    <a16:creationId xmlns:a16="http://schemas.microsoft.com/office/drawing/2014/main" id="{C3B13C9B-EEE2-EAA0-CB24-7E73388126A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 flipV="1">
                <a:off x="1348" y="1937"/>
                <a:ext cx="259" cy="14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23" name="Line 16">
                <a:extLst>
                  <a:ext uri="{FF2B5EF4-FFF2-40B4-BE49-F238E27FC236}">
                    <a16:creationId xmlns:a16="http://schemas.microsoft.com/office/drawing/2014/main" id="{4F1AAD2C-EA4D-6094-CE6E-FE21D0DE61A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089" y="1937"/>
                <a:ext cx="259" cy="14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24" name="Line 17">
                <a:extLst>
                  <a:ext uri="{FF2B5EF4-FFF2-40B4-BE49-F238E27FC236}">
                    <a16:creationId xmlns:a16="http://schemas.microsoft.com/office/drawing/2014/main" id="{DC34F3CD-639A-898F-E466-682A6BCC28F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089" y="2085"/>
                <a:ext cx="1" cy="29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25" name="Line 18">
                <a:extLst>
                  <a:ext uri="{FF2B5EF4-FFF2-40B4-BE49-F238E27FC236}">
                    <a16:creationId xmlns:a16="http://schemas.microsoft.com/office/drawing/2014/main" id="{D1C1F836-2D19-2EAE-E0D4-E08C2A92684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 flipV="1">
                <a:off x="1089" y="2383"/>
                <a:ext cx="259" cy="15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26" name="Line 19">
                <a:extLst>
                  <a:ext uri="{FF2B5EF4-FFF2-40B4-BE49-F238E27FC236}">
                    <a16:creationId xmlns:a16="http://schemas.microsoft.com/office/drawing/2014/main" id="{54690DDF-5A24-FF5D-6212-48EBF7948F4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348" y="2534"/>
                <a:ext cx="1" cy="29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A6EC7AB5-3B52-3418-094A-F99B53C60D4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824" y="2383"/>
                <a:ext cx="265" cy="14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28" name="Line 21">
                <a:extLst>
                  <a:ext uri="{FF2B5EF4-FFF2-40B4-BE49-F238E27FC236}">
                    <a16:creationId xmlns:a16="http://schemas.microsoft.com/office/drawing/2014/main" id="{E660F2FB-6103-052D-A905-141F9119069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824" y="2832"/>
                <a:ext cx="261" cy="15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29" name="Line 22">
                <a:extLst>
                  <a:ext uri="{FF2B5EF4-FFF2-40B4-BE49-F238E27FC236}">
                    <a16:creationId xmlns:a16="http://schemas.microsoft.com/office/drawing/2014/main" id="{6E06BC61-CD61-B479-67FA-255718BAF91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085" y="2833"/>
                <a:ext cx="263" cy="1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30" name="Line 23">
                <a:extLst>
                  <a:ext uri="{FF2B5EF4-FFF2-40B4-BE49-F238E27FC236}">
                    <a16:creationId xmlns:a16="http://schemas.microsoft.com/office/drawing/2014/main" id="{C198907A-C907-67C3-A1E6-557432B3B7B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824" y="2529"/>
                <a:ext cx="1" cy="30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31" name="Line 24">
                <a:extLst>
                  <a:ext uri="{FF2B5EF4-FFF2-40B4-BE49-F238E27FC236}">
                    <a16:creationId xmlns:a16="http://schemas.microsoft.com/office/drawing/2014/main" id="{0660C475-DB08-7D10-5C00-D3984F7469D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564" y="2832"/>
                <a:ext cx="260" cy="1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32" name="Line 25">
                <a:extLst>
                  <a:ext uri="{FF2B5EF4-FFF2-40B4-BE49-F238E27FC236}">
                    <a16:creationId xmlns:a16="http://schemas.microsoft.com/office/drawing/2014/main" id="{A5809F16-1D3B-FE44-257B-B5852DDA550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 flipV="1">
                <a:off x="568" y="2378"/>
                <a:ext cx="256" cy="15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33" name="Line 26">
                <a:extLst>
                  <a:ext uri="{FF2B5EF4-FFF2-40B4-BE49-F238E27FC236}">
                    <a16:creationId xmlns:a16="http://schemas.microsoft.com/office/drawing/2014/main" id="{1C9D258F-BE12-504E-2005-688C0D792A8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305" y="2378"/>
                <a:ext cx="263" cy="14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34" name="Line 27">
                <a:extLst>
                  <a:ext uri="{FF2B5EF4-FFF2-40B4-BE49-F238E27FC236}">
                    <a16:creationId xmlns:a16="http://schemas.microsoft.com/office/drawing/2014/main" id="{425D24A3-6165-8990-080C-8DE37C4BD37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05" y="2527"/>
                <a:ext cx="2" cy="30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35" name="Line 28">
                <a:extLst>
                  <a:ext uri="{FF2B5EF4-FFF2-40B4-BE49-F238E27FC236}">
                    <a16:creationId xmlns:a16="http://schemas.microsoft.com/office/drawing/2014/main" id="{5E88E8C6-F0B7-2BA1-5CF7-8A70348BEA9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05" y="2828"/>
                <a:ext cx="259" cy="15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36" name="Freeform 29">
                <a:extLst>
                  <a:ext uri="{FF2B5EF4-FFF2-40B4-BE49-F238E27FC236}">
                    <a16:creationId xmlns:a16="http://schemas.microsoft.com/office/drawing/2014/main" id="{4BDF4AF4-F85D-AFB1-C9AE-2C6B88431B9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95" y="2977"/>
                <a:ext cx="175" cy="271"/>
              </a:xfrm>
              <a:custGeom>
                <a:avLst/>
                <a:gdLst>
                  <a:gd name="T0" fmla="*/ 58104 w 140"/>
                  <a:gd name="T1" fmla="*/ 2699 h 217"/>
                  <a:gd name="T2" fmla="*/ 54141 w 140"/>
                  <a:gd name="T3" fmla="*/ 0 h 217"/>
                  <a:gd name="T4" fmla="*/ 0 w 140"/>
                  <a:gd name="T5" fmla="*/ 80759 h 217"/>
                  <a:gd name="T6" fmla="*/ 6179 w 140"/>
                  <a:gd name="T7" fmla="*/ 84151 h 217"/>
                  <a:gd name="T8" fmla="*/ 11843 w 140"/>
                  <a:gd name="T9" fmla="*/ 87481 h 217"/>
                  <a:gd name="T10" fmla="*/ 58104 w 140"/>
                  <a:gd name="T11" fmla="*/ 2699 h 2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0"/>
                  <a:gd name="T19" fmla="*/ 0 h 217"/>
                  <a:gd name="T20" fmla="*/ 140 w 140"/>
                  <a:gd name="T21" fmla="*/ 217 h 2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0" h="217">
                    <a:moveTo>
                      <a:pt x="140" y="7"/>
                    </a:moveTo>
                    <a:lnTo>
                      <a:pt x="130" y="0"/>
                    </a:lnTo>
                    <a:lnTo>
                      <a:pt x="0" y="200"/>
                    </a:lnTo>
                    <a:lnTo>
                      <a:pt x="15" y="209"/>
                    </a:lnTo>
                    <a:lnTo>
                      <a:pt x="29" y="217"/>
                    </a:lnTo>
                    <a:lnTo>
                      <a:pt x="140" y="7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37" name="Line 30">
                <a:extLst>
                  <a:ext uri="{FF2B5EF4-FFF2-40B4-BE49-F238E27FC236}">
                    <a16:creationId xmlns:a16="http://schemas.microsoft.com/office/drawing/2014/main" id="{95C0B16F-B888-2EB5-4A3B-27C8AAA749F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568" y="2999"/>
                <a:ext cx="15" cy="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38" name="Line 31">
                <a:extLst>
                  <a:ext uri="{FF2B5EF4-FFF2-40B4-BE49-F238E27FC236}">
                    <a16:creationId xmlns:a16="http://schemas.microsoft.com/office/drawing/2014/main" id="{2B4BF38E-FB58-1002-83B7-C47747FAB19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590" y="3042"/>
                <a:ext cx="20" cy="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39" name="Line 32">
                <a:extLst>
                  <a:ext uri="{FF2B5EF4-FFF2-40B4-BE49-F238E27FC236}">
                    <a16:creationId xmlns:a16="http://schemas.microsoft.com/office/drawing/2014/main" id="{BC91859E-32F8-0650-7E01-E8A22B7A15D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613" y="3082"/>
                <a:ext cx="22" cy="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40" name="Line 33">
                <a:extLst>
                  <a:ext uri="{FF2B5EF4-FFF2-40B4-BE49-F238E27FC236}">
                    <a16:creationId xmlns:a16="http://schemas.microsoft.com/office/drawing/2014/main" id="{25E4F48C-F596-6C87-04D1-8338512C76C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638" y="3124"/>
                <a:ext cx="25" cy="1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41" name="Line 34">
                <a:extLst>
                  <a:ext uri="{FF2B5EF4-FFF2-40B4-BE49-F238E27FC236}">
                    <a16:creationId xmlns:a16="http://schemas.microsoft.com/office/drawing/2014/main" id="{39548356-FFE6-0CFA-8094-B7686C7888E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660" y="3165"/>
                <a:ext cx="30" cy="1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42" name="Line 35">
                <a:extLst>
                  <a:ext uri="{FF2B5EF4-FFF2-40B4-BE49-F238E27FC236}">
                    <a16:creationId xmlns:a16="http://schemas.microsoft.com/office/drawing/2014/main" id="{91F79D45-6B4D-05FA-7B38-8D26398A963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683" y="3208"/>
                <a:ext cx="34" cy="1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43" name="Line 36">
                <a:extLst>
                  <a:ext uri="{FF2B5EF4-FFF2-40B4-BE49-F238E27FC236}">
                    <a16:creationId xmlns:a16="http://schemas.microsoft.com/office/drawing/2014/main" id="{54E650AB-A6F5-2845-C8FB-FF2817B8DBC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2391" y="1940"/>
                <a:ext cx="10" cy="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44" name="Line 37">
                <a:extLst>
                  <a:ext uri="{FF2B5EF4-FFF2-40B4-BE49-F238E27FC236}">
                    <a16:creationId xmlns:a16="http://schemas.microsoft.com/office/drawing/2014/main" id="{B99CD863-8C66-1330-6F1F-DD86C4380CB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2434" y="1964"/>
                <a:ext cx="12" cy="1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45" name="Line 38">
                <a:extLst>
                  <a:ext uri="{FF2B5EF4-FFF2-40B4-BE49-F238E27FC236}">
                    <a16:creationId xmlns:a16="http://schemas.microsoft.com/office/drawing/2014/main" id="{FF49137E-26E7-EA9D-B05C-717981BDE99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2478" y="1987"/>
                <a:ext cx="15" cy="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46" name="Line 39">
                <a:extLst>
                  <a:ext uri="{FF2B5EF4-FFF2-40B4-BE49-F238E27FC236}">
                    <a16:creationId xmlns:a16="http://schemas.microsoft.com/office/drawing/2014/main" id="{8B50E885-546E-5D80-8700-9DC90BAE270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2519" y="2010"/>
                <a:ext cx="19" cy="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47" name="Line 40">
                <a:extLst>
                  <a:ext uri="{FF2B5EF4-FFF2-40B4-BE49-F238E27FC236}">
                    <a16:creationId xmlns:a16="http://schemas.microsoft.com/office/drawing/2014/main" id="{B49091F1-7099-9A8A-482B-E965F553752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2563" y="2034"/>
                <a:ext cx="20" cy="3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48" name="Line 41">
                <a:extLst>
                  <a:ext uri="{FF2B5EF4-FFF2-40B4-BE49-F238E27FC236}">
                    <a16:creationId xmlns:a16="http://schemas.microsoft.com/office/drawing/2014/main" id="{8673390E-E6B6-1466-22AD-F9CE6D306B2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2607" y="2057"/>
                <a:ext cx="21" cy="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49" name="Line 42">
                <a:extLst>
                  <a:ext uri="{FF2B5EF4-FFF2-40B4-BE49-F238E27FC236}">
                    <a16:creationId xmlns:a16="http://schemas.microsoft.com/office/drawing/2014/main" id="{EC07D7CE-F3B9-DF9A-F294-66AF8FB163A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631" y="2082"/>
                <a:ext cx="1" cy="2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50" name="Line 43">
                <a:extLst>
                  <a:ext uri="{FF2B5EF4-FFF2-40B4-BE49-F238E27FC236}">
                    <a16:creationId xmlns:a16="http://schemas.microsoft.com/office/drawing/2014/main" id="{3EC0EE4B-886E-7921-0CEA-1E273154A0C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631" y="1945"/>
                <a:ext cx="226" cy="13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51" name="Line 44">
                <a:extLst>
                  <a:ext uri="{FF2B5EF4-FFF2-40B4-BE49-F238E27FC236}">
                    <a16:creationId xmlns:a16="http://schemas.microsoft.com/office/drawing/2014/main" id="{1D97722B-FD2D-4EFA-6A18-061037A0ACB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850" y="1963"/>
                <a:ext cx="1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52" name="Line 45">
                <a:extLst>
                  <a:ext uri="{FF2B5EF4-FFF2-40B4-BE49-F238E27FC236}">
                    <a16:creationId xmlns:a16="http://schemas.microsoft.com/office/drawing/2014/main" id="{79BB4555-C529-564E-EB68-9FD73C677DD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849" y="2013"/>
                <a:ext cx="23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53" name="Line 46">
                <a:extLst>
                  <a:ext uri="{FF2B5EF4-FFF2-40B4-BE49-F238E27FC236}">
                    <a16:creationId xmlns:a16="http://schemas.microsoft.com/office/drawing/2014/main" id="{18844D3F-8E80-52DE-5D21-83585E73832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848" y="2064"/>
                <a:ext cx="25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54" name="Line 47">
                <a:extLst>
                  <a:ext uri="{FF2B5EF4-FFF2-40B4-BE49-F238E27FC236}">
                    <a16:creationId xmlns:a16="http://schemas.microsoft.com/office/drawing/2014/main" id="{2EC08FF3-2F41-BBC5-C25A-7231C170F25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844" y="2115"/>
                <a:ext cx="31" cy="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55" name="Line 48">
                <a:extLst>
                  <a:ext uri="{FF2B5EF4-FFF2-40B4-BE49-F238E27FC236}">
                    <a16:creationId xmlns:a16="http://schemas.microsoft.com/office/drawing/2014/main" id="{54C61531-EF11-7A9D-2151-B90CA0A9D50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843" y="2165"/>
                <a:ext cx="36" cy="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56" name="Line 49">
                <a:extLst>
                  <a:ext uri="{FF2B5EF4-FFF2-40B4-BE49-F238E27FC236}">
                    <a16:creationId xmlns:a16="http://schemas.microsoft.com/office/drawing/2014/main" id="{FC812FDB-05F6-0987-4C21-BC032CCC656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840" y="2217"/>
                <a:ext cx="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57" name="Freeform 50">
                <a:extLst>
                  <a:ext uri="{FF2B5EF4-FFF2-40B4-BE49-F238E27FC236}">
                    <a16:creationId xmlns:a16="http://schemas.microsoft.com/office/drawing/2014/main" id="{C5EFFF3F-F655-0F59-4D5E-5F406AB32BC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805" y="2233"/>
                <a:ext cx="42" cy="296"/>
              </a:xfrm>
              <a:custGeom>
                <a:avLst/>
                <a:gdLst>
                  <a:gd name="T0" fmla="*/ 5879 w 33"/>
                  <a:gd name="T1" fmla="*/ 95895 h 237"/>
                  <a:gd name="T2" fmla="*/ 14062 w 33"/>
                  <a:gd name="T3" fmla="*/ 95895 h 237"/>
                  <a:gd name="T4" fmla="*/ 21588 w 33"/>
                  <a:gd name="T5" fmla="*/ 0 h 237"/>
                  <a:gd name="T6" fmla="*/ 11799 w 33"/>
                  <a:gd name="T7" fmla="*/ 0 h 237"/>
                  <a:gd name="T8" fmla="*/ 0 w 33"/>
                  <a:gd name="T9" fmla="*/ 0 h 237"/>
                  <a:gd name="T10" fmla="*/ 5879 w 33"/>
                  <a:gd name="T11" fmla="*/ 95895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3"/>
                  <a:gd name="T19" fmla="*/ 0 h 237"/>
                  <a:gd name="T20" fmla="*/ 33 w 33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3" h="237">
                    <a:moveTo>
                      <a:pt x="9" y="237"/>
                    </a:moveTo>
                    <a:lnTo>
                      <a:pt x="21" y="237"/>
                    </a:lnTo>
                    <a:lnTo>
                      <a:pt x="33" y="0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9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58" name="Freeform 51">
                <a:extLst>
                  <a:ext uri="{FF2B5EF4-FFF2-40B4-BE49-F238E27FC236}">
                    <a16:creationId xmlns:a16="http://schemas.microsoft.com/office/drawing/2014/main" id="{81363702-0A40-D1F9-77B2-40B3404065E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319" y="2238"/>
                <a:ext cx="55" cy="296"/>
              </a:xfrm>
              <a:custGeom>
                <a:avLst/>
                <a:gdLst>
                  <a:gd name="T0" fmla="*/ 6700 w 44"/>
                  <a:gd name="T1" fmla="*/ 95895 h 237"/>
                  <a:gd name="T2" fmla="*/ 11881 w 44"/>
                  <a:gd name="T3" fmla="*/ 95895 h 237"/>
                  <a:gd name="T4" fmla="*/ 18330 w 44"/>
                  <a:gd name="T5" fmla="*/ 0 h 237"/>
                  <a:gd name="T6" fmla="*/ 9388 w 44"/>
                  <a:gd name="T7" fmla="*/ 0 h 237"/>
                  <a:gd name="T8" fmla="*/ 0 w 44"/>
                  <a:gd name="T9" fmla="*/ 0 h 237"/>
                  <a:gd name="T10" fmla="*/ 6700 w 44"/>
                  <a:gd name="T11" fmla="*/ 95895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4"/>
                  <a:gd name="T19" fmla="*/ 0 h 237"/>
                  <a:gd name="T20" fmla="*/ 44 w 44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4" h="237">
                    <a:moveTo>
                      <a:pt x="17" y="237"/>
                    </a:moveTo>
                    <a:lnTo>
                      <a:pt x="29" y="237"/>
                    </a:lnTo>
                    <a:lnTo>
                      <a:pt x="44" y="0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17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59" name="Line 52">
                <a:extLst>
                  <a:ext uri="{FF2B5EF4-FFF2-40B4-BE49-F238E27FC236}">
                    <a16:creationId xmlns:a16="http://schemas.microsoft.com/office/drawing/2014/main" id="{C97A0F1D-F594-8112-2A59-E6DE749C0C5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597" y="2410"/>
                <a:ext cx="18" cy="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60" name="Line 53">
                <a:extLst>
                  <a:ext uri="{FF2B5EF4-FFF2-40B4-BE49-F238E27FC236}">
                    <a16:creationId xmlns:a16="http://schemas.microsoft.com/office/drawing/2014/main" id="{751629BE-98E1-4B2F-3EB6-DE70D83CE9B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593" y="2460"/>
                <a:ext cx="25" cy="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61" name="Line 54">
                <a:extLst>
                  <a:ext uri="{FF2B5EF4-FFF2-40B4-BE49-F238E27FC236}">
                    <a16:creationId xmlns:a16="http://schemas.microsoft.com/office/drawing/2014/main" id="{6E0F3324-9EBC-6EFE-B1FE-DC52DB97014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589" y="2512"/>
                <a:ext cx="33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62" name="Line 55">
                <a:extLst>
                  <a:ext uri="{FF2B5EF4-FFF2-40B4-BE49-F238E27FC236}">
                    <a16:creationId xmlns:a16="http://schemas.microsoft.com/office/drawing/2014/main" id="{E93158EE-E128-7004-F487-1774F2134D9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587" y="2563"/>
                <a:ext cx="37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63" name="Line 56">
                <a:extLst>
                  <a:ext uri="{FF2B5EF4-FFF2-40B4-BE49-F238E27FC236}">
                    <a16:creationId xmlns:a16="http://schemas.microsoft.com/office/drawing/2014/main" id="{76597DAF-08BE-D7FC-81C0-7399C6F4520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582" y="2613"/>
                <a:ext cx="45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64" name="Line 57">
                <a:extLst>
                  <a:ext uri="{FF2B5EF4-FFF2-40B4-BE49-F238E27FC236}">
                    <a16:creationId xmlns:a16="http://schemas.microsoft.com/office/drawing/2014/main" id="{8EA67915-C2BD-58BE-CF25-0BB82A13832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579" y="2664"/>
                <a:ext cx="5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65" name="Line 58">
                <a:extLst>
                  <a:ext uri="{FF2B5EF4-FFF2-40B4-BE49-F238E27FC236}">
                    <a16:creationId xmlns:a16="http://schemas.microsoft.com/office/drawing/2014/main" id="{A4202C24-0A1C-AA5C-5F8E-BD5A410B656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857" y="1945"/>
                <a:ext cx="227" cy="13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66" name="Line 59">
                <a:extLst>
                  <a:ext uri="{FF2B5EF4-FFF2-40B4-BE49-F238E27FC236}">
                    <a16:creationId xmlns:a16="http://schemas.microsoft.com/office/drawing/2014/main" id="{EDEC0A16-4799-8F4E-889D-89926154FEE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084" y="1945"/>
                <a:ext cx="229" cy="13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67" name="Line 60">
                <a:extLst>
                  <a:ext uri="{FF2B5EF4-FFF2-40B4-BE49-F238E27FC236}">
                    <a16:creationId xmlns:a16="http://schemas.microsoft.com/office/drawing/2014/main" id="{A3B6E63C-F45E-16CC-7DCC-8FA3939C26A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313" y="1945"/>
                <a:ext cx="228" cy="1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68" name="Line 61">
                <a:extLst>
                  <a:ext uri="{FF2B5EF4-FFF2-40B4-BE49-F238E27FC236}">
                    <a16:creationId xmlns:a16="http://schemas.microsoft.com/office/drawing/2014/main" id="{0FE72396-F6F2-6419-90E4-A5D588D54C8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541" y="1944"/>
                <a:ext cx="226" cy="13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69" name="Line 62">
                <a:extLst>
                  <a:ext uri="{FF2B5EF4-FFF2-40B4-BE49-F238E27FC236}">
                    <a16:creationId xmlns:a16="http://schemas.microsoft.com/office/drawing/2014/main" id="{B088D09D-7451-520C-933A-8973A798E3D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767" y="1944"/>
                <a:ext cx="226" cy="13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70" name="Line 63">
                <a:extLst>
                  <a:ext uri="{FF2B5EF4-FFF2-40B4-BE49-F238E27FC236}">
                    <a16:creationId xmlns:a16="http://schemas.microsoft.com/office/drawing/2014/main" id="{56E8B696-6C33-07B2-A4B8-5F447FA42BF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993" y="2074"/>
                <a:ext cx="1" cy="26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71" name="Line 64">
                <a:extLst>
                  <a:ext uri="{FF2B5EF4-FFF2-40B4-BE49-F238E27FC236}">
                    <a16:creationId xmlns:a16="http://schemas.microsoft.com/office/drawing/2014/main" id="{9D00DC5C-C537-834A-9317-47BD1D38967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767" y="1683"/>
                <a:ext cx="1" cy="26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72" name="Line 65">
                <a:extLst>
                  <a:ext uri="{FF2B5EF4-FFF2-40B4-BE49-F238E27FC236}">
                    <a16:creationId xmlns:a16="http://schemas.microsoft.com/office/drawing/2014/main" id="{593672A8-289D-6CAD-35C0-DC2D925A56D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541" y="2077"/>
                <a:ext cx="1" cy="26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73" name="Line 66">
                <a:extLst>
                  <a:ext uri="{FF2B5EF4-FFF2-40B4-BE49-F238E27FC236}">
                    <a16:creationId xmlns:a16="http://schemas.microsoft.com/office/drawing/2014/main" id="{DDE4E4D8-0690-FD60-1684-9E318B2B1B5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313" y="1683"/>
                <a:ext cx="1" cy="26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74" name="Line 67">
                <a:extLst>
                  <a:ext uri="{FF2B5EF4-FFF2-40B4-BE49-F238E27FC236}">
                    <a16:creationId xmlns:a16="http://schemas.microsoft.com/office/drawing/2014/main" id="{BDE567F5-D122-A0E7-472B-BC7E22FF081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084" y="2078"/>
                <a:ext cx="2" cy="26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75" name="Line 68">
                <a:extLst>
                  <a:ext uri="{FF2B5EF4-FFF2-40B4-BE49-F238E27FC236}">
                    <a16:creationId xmlns:a16="http://schemas.microsoft.com/office/drawing/2014/main" id="{5274D9B6-D132-5B2E-59C6-14298E6DF1E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857" y="1683"/>
                <a:ext cx="1" cy="26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noProof="0" dirty="0"/>
              </a:p>
            </p:txBody>
          </p:sp>
          <p:sp>
            <p:nvSpPr>
              <p:cNvPr id="76" name="Text Box 69">
                <a:extLst>
                  <a:ext uri="{FF2B5EF4-FFF2-40B4-BE49-F238E27FC236}">
                    <a16:creationId xmlns:a16="http://schemas.microsoft.com/office/drawing/2014/main" id="{268DAF02-C45E-56D0-1502-0B6FD679A03F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989" y="2312"/>
                <a:ext cx="31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rgbClr val="BF2F37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GB" sz="1600" noProof="0" dirty="0">
                    <a:solidFill>
                      <a:srgbClr val="00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OH</a:t>
                </a:r>
              </a:p>
            </p:txBody>
          </p:sp>
          <p:sp>
            <p:nvSpPr>
              <p:cNvPr id="77" name="Text Box 70">
                <a:extLst>
                  <a:ext uri="{FF2B5EF4-FFF2-40B4-BE49-F238E27FC236}">
                    <a16:creationId xmlns:a16="http://schemas.microsoft.com/office/drawing/2014/main" id="{6188A306-1EBD-D2C9-C45C-25673DAF08F5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3212" y="1492"/>
                <a:ext cx="31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rgbClr val="BF2F37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GB" sz="1600" noProof="0" dirty="0">
                    <a:solidFill>
                      <a:srgbClr val="00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OH</a:t>
                </a:r>
              </a:p>
            </p:txBody>
          </p:sp>
          <p:sp>
            <p:nvSpPr>
              <p:cNvPr id="78" name="Text Box 71">
                <a:extLst>
                  <a:ext uri="{FF2B5EF4-FFF2-40B4-BE49-F238E27FC236}">
                    <a16:creationId xmlns:a16="http://schemas.microsoft.com/office/drawing/2014/main" id="{0450B9F9-3BDE-897A-90CB-5D3F0DDA720B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3442" y="2312"/>
                <a:ext cx="31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rgbClr val="BF2F37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GB" sz="1600" noProof="0" dirty="0">
                    <a:solidFill>
                      <a:srgbClr val="00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OH</a:t>
                </a:r>
              </a:p>
            </p:txBody>
          </p:sp>
          <p:sp>
            <p:nvSpPr>
              <p:cNvPr id="79" name="Text Box 72">
                <a:extLst>
                  <a:ext uri="{FF2B5EF4-FFF2-40B4-BE49-F238E27FC236}">
                    <a16:creationId xmlns:a16="http://schemas.microsoft.com/office/drawing/2014/main" id="{A3E3A790-D011-8F5F-2161-3FA0C7DD88B4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3889" y="2297"/>
                <a:ext cx="31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rgbClr val="BF2F37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GB" sz="1600" noProof="0" dirty="0">
                    <a:solidFill>
                      <a:srgbClr val="00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OH</a:t>
                </a:r>
              </a:p>
            </p:txBody>
          </p:sp>
          <p:sp>
            <p:nvSpPr>
              <p:cNvPr id="80" name="Text Box 73">
                <a:extLst>
                  <a:ext uri="{FF2B5EF4-FFF2-40B4-BE49-F238E27FC236}">
                    <a16:creationId xmlns:a16="http://schemas.microsoft.com/office/drawing/2014/main" id="{F12CF1B1-ADE9-6309-5C81-1F237A9DAE32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3667" y="1492"/>
                <a:ext cx="31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rgbClr val="BF2F37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GB" sz="1600" noProof="0" dirty="0">
                    <a:solidFill>
                      <a:srgbClr val="00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OH</a:t>
                </a:r>
              </a:p>
            </p:txBody>
          </p:sp>
          <p:sp>
            <p:nvSpPr>
              <p:cNvPr id="81" name="Text Box 74">
                <a:extLst>
                  <a:ext uri="{FF2B5EF4-FFF2-40B4-BE49-F238E27FC236}">
                    <a16:creationId xmlns:a16="http://schemas.microsoft.com/office/drawing/2014/main" id="{1D9581C4-CA2F-2CE7-7311-61EE60EF14CA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760" y="1507"/>
                <a:ext cx="31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rgbClr val="BF2F37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­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GB" sz="1600" noProof="0" dirty="0">
                    <a:solidFill>
                      <a:srgbClr val="00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OH</a:t>
                </a:r>
              </a:p>
            </p:txBody>
          </p:sp>
        </p:grp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3CF58AFC-34F6-C792-6651-E3E0F1BE4288}"/>
              </a:ext>
            </a:extLst>
          </p:cNvPr>
          <p:cNvSpPr/>
          <p:nvPr/>
        </p:nvSpPr>
        <p:spPr>
          <a:xfrm>
            <a:off x="185871" y="4204229"/>
            <a:ext cx="8917020" cy="9311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noProof="0" dirty="0"/>
          </a:p>
        </p:txBody>
      </p:sp>
      <p:sp>
        <p:nvSpPr>
          <p:cNvPr id="82" name="Text Box 78">
            <a:extLst>
              <a:ext uri="{FF2B5EF4-FFF2-40B4-BE49-F238E27FC236}">
                <a16:creationId xmlns:a16="http://schemas.microsoft.com/office/drawing/2014/main" id="{988E8A05-4674-5ADA-4D2E-0A91CC6E9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2821" y="3034559"/>
            <a:ext cx="606388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rgbClr val="BF2F37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265106" indent="-265106">
              <a:spcBef>
                <a:spcPct val="0"/>
              </a:spcBef>
              <a:buNone/>
            </a:pPr>
            <a:r>
              <a:rPr lang="en-GB" sz="1800" noProof="0" dirty="0">
                <a:solidFill>
                  <a:srgbClr val="000000"/>
                </a:solidFill>
                <a:latin typeface="Segoe UI" panose="020B0502040204020203" pitchFamily="34" charset="0"/>
                <a:ea typeface="MS PGothic" panose="020B0600070205080204" pitchFamily="34" charset="-128"/>
                <a:cs typeface="Segoe UI" panose="020B0502040204020203" pitchFamily="34" charset="0"/>
              </a:rPr>
              <a:t>1. Structural variability is pronounced, diagnostic for many organisms and reflects adaptations to the environment</a:t>
            </a:r>
          </a:p>
        </p:txBody>
      </p:sp>
      <p:sp>
        <p:nvSpPr>
          <p:cNvPr id="83" name="Text Box 79">
            <a:extLst>
              <a:ext uri="{FF2B5EF4-FFF2-40B4-BE49-F238E27FC236}">
                <a16:creationId xmlns:a16="http://schemas.microsoft.com/office/drawing/2014/main" id="{A17B43DD-0E35-6CD4-2AD8-F6DE05C7F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7872" y="4323941"/>
            <a:ext cx="50706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rgbClr val="BF2F37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sz="1800" noProof="0" dirty="0">
                <a:solidFill>
                  <a:srgbClr val="000000"/>
                </a:solidFill>
                <a:latin typeface="Segoe UI" panose="020B0502040204020203" pitchFamily="34" charset="0"/>
                <a:ea typeface="MS PGothic" panose="020B0600070205080204" pitchFamily="34" charset="-128"/>
                <a:cs typeface="Segoe UI" panose="020B0502040204020203" pitchFamily="34" charset="0"/>
              </a:rPr>
              <a:t>3. Structural and isotopic variability is preserved</a:t>
            </a:r>
          </a:p>
        </p:txBody>
      </p:sp>
      <p:sp>
        <p:nvSpPr>
          <p:cNvPr id="84" name="Text Box 83">
            <a:extLst>
              <a:ext uri="{FF2B5EF4-FFF2-40B4-BE49-F238E27FC236}">
                <a16:creationId xmlns:a16="http://schemas.microsoft.com/office/drawing/2014/main" id="{42311862-FB1A-97E4-B011-AC4CFDB6A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2821" y="3681315"/>
            <a:ext cx="606388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rgbClr val="BF2F37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sz="1800" noProof="0" dirty="0">
                <a:solidFill>
                  <a:srgbClr val="000000"/>
                </a:solidFill>
                <a:latin typeface="Segoe UI" panose="020B0502040204020203" pitchFamily="34" charset="0"/>
                <a:ea typeface="MS PGothic" panose="020B0600070205080204" pitchFamily="34" charset="-128"/>
                <a:cs typeface="Segoe UI" panose="020B0502040204020203" pitchFamily="34" charset="0"/>
              </a:rPr>
              <a:t>2. C, H and N isotopic compositions allow biological source to be linked to geochemical processes</a:t>
            </a:r>
          </a:p>
        </p:txBody>
      </p:sp>
      <p:sp>
        <p:nvSpPr>
          <p:cNvPr id="85" name="Text Box 72">
            <a:extLst>
              <a:ext uri="{FF2B5EF4-FFF2-40B4-BE49-F238E27FC236}">
                <a16:creationId xmlns:a16="http://schemas.microsoft.com/office/drawing/2014/main" id="{0C4D6335-70FF-8B79-B173-FE52D9E569E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979097" y="2070663"/>
            <a:ext cx="554960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rgbClr val="BF2F37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sz="1600" noProof="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NH</a:t>
            </a:r>
            <a:r>
              <a:rPr lang="en-GB" sz="1600" baseline="-25000" noProof="0" dirty="0">
                <a:solidFill>
                  <a:srgbClr val="C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</a:p>
        </p:txBody>
      </p:sp>
      <p:grpSp>
        <p:nvGrpSpPr>
          <p:cNvPr id="86" name="Group 85">
            <a:extLst>
              <a:ext uri="{FF2B5EF4-FFF2-40B4-BE49-F238E27FC236}">
                <a16:creationId xmlns:a16="http://schemas.microsoft.com/office/drawing/2014/main" id="{CC37C691-7641-7595-D2A4-52729633A3F1}"/>
              </a:ext>
            </a:extLst>
          </p:cNvPr>
          <p:cNvGrpSpPr/>
          <p:nvPr/>
        </p:nvGrpSpPr>
        <p:grpSpPr>
          <a:xfrm>
            <a:off x="4974084" y="844151"/>
            <a:ext cx="2675712" cy="1560094"/>
            <a:chOff x="4974084" y="844150"/>
            <a:chExt cx="2675712" cy="1560094"/>
          </a:xfrm>
        </p:grpSpPr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A75833B0-8429-53E6-2463-ADFC80413116}"/>
                </a:ext>
              </a:extLst>
            </p:cNvPr>
            <p:cNvSpPr/>
            <p:nvPr/>
          </p:nvSpPr>
          <p:spPr>
            <a:xfrm>
              <a:off x="4974084" y="844150"/>
              <a:ext cx="2120900" cy="666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noProof="0" dirty="0"/>
            </a:p>
          </p:txBody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FFBF4216-35C6-05E2-84B2-EDD5EB6CE78E}"/>
                </a:ext>
              </a:extLst>
            </p:cNvPr>
            <p:cNvSpPr/>
            <p:nvPr/>
          </p:nvSpPr>
          <p:spPr>
            <a:xfrm>
              <a:off x="5528896" y="1737494"/>
              <a:ext cx="2120900" cy="6667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noProof="0" dirty="0"/>
            </a:p>
          </p:txBody>
        </p:sp>
      </p:grpSp>
      <p:sp>
        <p:nvSpPr>
          <p:cNvPr id="2" name="Text Box 79">
            <a:extLst>
              <a:ext uri="{FF2B5EF4-FFF2-40B4-BE49-F238E27FC236}">
                <a16:creationId xmlns:a16="http://schemas.microsoft.com/office/drawing/2014/main" id="{8E8EBA96-75CB-A093-78DE-9EF5A1BA6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2268" y="4725589"/>
            <a:ext cx="1928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rgbClr val="BF2F37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sz="1800" noProof="0" dirty="0">
                <a:solidFill>
                  <a:srgbClr val="000000"/>
                </a:solidFill>
                <a:latin typeface="Segoe UI" panose="020B0502040204020203" pitchFamily="34" charset="0"/>
                <a:ea typeface="MS PGothic" panose="020B0600070205080204" pitchFamily="34" charset="-128"/>
                <a:cs typeface="Segoe UI" panose="020B0502040204020203" pitchFamily="34" charset="0"/>
              </a:rPr>
              <a:t>4. Lipids are coo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87190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7026"/>
    </mc:Choice>
    <mc:Fallback xmlns="">
      <p:transition spd="slow" advTm="1170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7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3" grpId="0"/>
      <p:bldP spid="84" grpId="0" autoUpdateAnimBg="0"/>
      <p:bldP spid="85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7FC741-380D-BBD5-A63E-B3BC3D84030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38FBCAB2-C0D7-A1EB-F56C-777DB85C0AD1}"/>
              </a:ext>
            </a:extLst>
          </p:cNvPr>
          <p:cNvSpPr/>
          <p:nvPr/>
        </p:nvSpPr>
        <p:spPr>
          <a:xfrm>
            <a:off x="185871" y="4204229"/>
            <a:ext cx="8917020" cy="9311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200" noProof="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D9118368-E8F3-F292-0A67-054DE8FCD7A9}"/>
              </a:ext>
            </a:extLst>
          </p:cNvPr>
          <p:cNvSpPr/>
          <p:nvPr/>
        </p:nvSpPr>
        <p:spPr>
          <a:xfrm>
            <a:off x="3205175" y="1559332"/>
            <a:ext cx="2853301" cy="2356817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noProof="0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5861AC91-4CF6-BF4A-61EE-8DB9C9160AD5}"/>
              </a:ext>
            </a:extLst>
          </p:cNvPr>
          <p:cNvSpPr/>
          <p:nvPr/>
        </p:nvSpPr>
        <p:spPr>
          <a:xfrm>
            <a:off x="182036" y="1562535"/>
            <a:ext cx="2950787" cy="2356817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3A55CBB-EEBD-BBF5-BB28-AD7DF33BE03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828800" y="16294"/>
            <a:ext cx="7101840" cy="523875"/>
          </a:xfrm>
        </p:spPr>
        <p:txBody>
          <a:bodyPr>
            <a:normAutofit fontScale="90000"/>
          </a:bodyPr>
          <a:lstStyle/>
          <a:p>
            <a:pPr algn="r"/>
            <a:br>
              <a:rPr lang="en-GB" sz="2400" b="1" noProof="0" dirty="0">
                <a:solidFill>
                  <a:schemeClr val="tx2"/>
                </a:solidFill>
                <a:latin typeface="Segoe UI" panose="020B0502040204020203" pitchFamily="34" charset="0"/>
                <a:cs typeface="Segoe UI" panose="020B0502040204020203" pitchFamily="34" charset="0"/>
              </a:rPr>
            </a:br>
            <a:r>
              <a:rPr lang="en-GB" sz="2400" b="1" noProof="0" dirty="0">
                <a:solidFill>
                  <a:schemeClr val="tx2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SOME “DIAGNOSTIC” COMPOUNDS: AMINO-BACTERIOHOPANEPOLYOLS (BHPS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70842C6-8006-9C7C-EAE0-0EFFF6B6EB0D}"/>
              </a:ext>
            </a:extLst>
          </p:cNvPr>
          <p:cNvSpPr txBox="1"/>
          <p:nvPr/>
        </p:nvSpPr>
        <p:spPr>
          <a:xfrm>
            <a:off x="0" y="3290995"/>
            <a:ext cx="27014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noProof="0" dirty="0">
                <a:solidFill>
                  <a:srgbClr val="AB1E2C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Ubiquitous &amp; not diagnosti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33076FB-5A8A-4F1E-2CB7-89D366C0E09D}"/>
              </a:ext>
            </a:extLst>
          </p:cNvPr>
          <p:cNvSpPr txBox="1"/>
          <p:nvPr/>
        </p:nvSpPr>
        <p:spPr>
          <a:xfrm>
            <a:off x="6376054" y="3290995"/>
            <a:ext cx="27008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noProof="0" dirty="0">
                <a:solidFill>
                  <a:srgbClr val="AB1E2C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ype I methanotrophs </a:t>
            </a:r>
            <a:r>
              <a:rPr lang="en-GB" sz="1400" noProof="0" dirty="0">
                <a:solidFill>
                  <a:srgbClr val="AB1E2C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(γ-Proteobacteria)</a:t>
            </a:r>
            <a:r>
              <a:rPr lang="en-GB" sz="1400" baseline="30000" noProof="0" dirty="0">
                <a:solidFill>
                  <a:srgbClr val="AB1E2C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2,3</a:t>
            </a:r>
            <a:r>
              <a:rPr lang="en-GB" sz="1400" noProof="0" dirty="0">
                <a:solidFill>
                  <a:srgbClr val="AB1E2C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</a:p>
          <a:p>
            <a:r>
              <a:rPr lang="en-GB" sz="1400" noProof="0" dirty="0">
                <a:solidFill>
                  <a:srgbClr val="AB1E2C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Ribulose monophosphate Pathway (</a:t>
            </a:r>
            <a:r>
              <a:rPr lang="en-GB" sz="1400" noProof="0" dirty="0" err="1">
                <a:solidFill>
                  <a:srgbClr val="AB1E2C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RuMP</a:t>
            </a:r>
            <a:r>
              <a:rPr lang="en-GB" sz="1400" noProof="0" dirty="0">
                <a:solidFill>
                  <a:srgbClr val="AB1E2C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).</a:t>
            </a:r>
            <a:r>
              <a:rPr lang="en-GB" sz="1400" baseline="30000" noProof="0" dirty="0">
                <a:solidFill>
                  <a:srgbClr val="AB1E2C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ACE252A-F81A-CD64-971C-B15E92185069}"/>
              </a:ext>
            </a:extLst>
          </p:cNvPr>
          <p:cNvSpPr txBox="1"/>
          <p:nvPr/>
        </p:nvSpPr>
        <p:spPr>
          <a:xfrm>
            <a:off x="3054508" y="3290995"/>
            <a:ext cx="279116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noProof="0" dirty="0">
                <a:solidFill>
                  <a:srgbClr val="AB1E2C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ype II methanotrophs  </a:t>
            </a:r>
          </a:p>
          <a:p>
            <a:r>
              <a:rPr lang="en-GB" sz="1400" noProof="0" dirty="0">
                <a:solidFill>
                  <a:srgbClr val="AB1E2C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(α-Proteobacteria)</a:t>
            </a:r>
            <a:r>
              <a:rPr lang="en-GB" sz="1400" baseline="30000" noProof="0" dirty="0">
                <a:solidFill>
                  <a:srgbClr val="AB1E2C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2,3</a:t>
            </a:r>
            <a:r>
              <a:rPr lang="en-GB" sz="1400" noProof="0" dirty="0">
                <a:solidFill>
                  <a:srgbClr val="AB1E2C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</a:p>
          <a:p>
            <a:r>
              <a:rPr lang="en-GB" sz="1400" noProof="0" dirty="0">
                <a:solidFill>
                  <a:srgbClr val="AB1E2C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Serine Pathway</a:t>
            </a:r>
            <a:r>
              <a:rPr lang="en-GB" sz="1400" baseline="30000" noProof="0" dirty="0">
                <a:solidFill>
                  <a:srgbClr val="AB1E2C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1</a:t>
            </a:r>
            <a:endParaRPr lang="en-GB" sz="1400" noProof="0" dirty="0">
              <a:solidFill>
                <a:srgbClr val="AB1E2C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1B0E1D6-93BD-3421-E1AF-1EFA5AB810EC}"/>
              </a:ext>
            </a:extLst>
          </p:cNvPr>
          <p:cNvSpPr txBox="1"/>
          <p:nvPr/>
        </p:nvSpPr>
        <p:spPr>
          <a:xfrm>
            <a:off x="96324" y="4456568"/>
            <a:ext cx="82551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Great Review</a:t>
            </a:r>
            <a:r>
              <a:rPr lang="en-US" sz="1200" dirty="0"/>
              <a:t>: Kusch, S. and Rush, D., 2022. Revisiting the precursors of the most abundant natural products on Earth: A look back at 30+ years of bacteriohopanepolyol (BHP) research and ahead to new frontiers. </a:t>
            </a:r>
            <a:r>
              <a:rPr lang="en-US" sz="1200" i="1" dirty="0"/>
              <a:t>Organic Geochemistry</a:t>
            </a:r>
            <a:r>
              <a:rPr lang="en-US" sz="1200" dirty="0"/>
              <a:t>, </a:t>
            </a:r>
            <a:r>
              <a:rPr lang="en-US" sz="1200" i="1" dirty="0"/>
              <a:t>172</a:t>
            </a:r>
            <a:r>
              <a:rPr lang="en-US" sz="1200" dirty="0"/>
              <a:t>, p.104469.</a:t>
            </a:r>
            <a:endParaRPr lang="en-GB" sz="1200" noProof="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696CCB0-294D-582A-0EFA-3FDEB1E339C5}"/>
              </a:ext>
            </a:extLst>
          </p:cNvPr>
          <p:cNvSpPr/>
          <p:nvPr/>
        </p:nvSpPr>
        <p:spPr>
          <a:xfrm>
            <a:off x="1251984" y="2343150"/>
            <a:ext cx="948956" cy="2787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A104D08-4E42-5A87-8273-27E422C58077}"/>
              </a:ext>
            </a:extLst>
          </p:cNvPr>
          <p:cNvSpPr/>
          <p:nvPr/>
        </p:nvSpPr>
        <p:spPr>
          <a:xfrm>
            <a:off x="4420979" y="2334757"/>
            <a:ext cx="948956" cy="2787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noProof="0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802A2AA-4548-0777-83EF-8885298833DE}"/>
              </a:ext>
            </a:extLst>
          </p:cNvPr>
          <p:cNvSpPr/>
          <p:nvPr/>
        </p:nvSpPr>
        <p:spPr>
          <a:xfrm>
            <a:off x="7239067" y="2148693"/>
            <a:ext cx="948956" cy="2787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noProof="0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BB6308B-2B2D-0821-0FF8-88AA2632BFA4}"/>
              </a:ext>
            </a:extLst>
          </p:cNvPr>
          <p:cNvSpPr/>
          <p:nvPr/>
        </p:nvSpPr>
        <p:spPr>
          <a:xfrm>
            <a:off x="6141047" y="1555550"/>
            <a:ext cx="2853301" cy="2356817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noProof="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AD5A5C6-5368-C31C-F8A5-BC271DACE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671729"/>
              </p:ext>
            </p:extLst>
          </p:nvPr>
        </p:nvGraphicFramePr>
        <p:xfrm>
          <a:off x="6141047" y="1927340"/>
          <a:ext cx="2701429" cy="1127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3" imgW="2613586" imgH="1090777" progId="ChemDraw_x64.Document.6.0">
                  <p:embed/>
                </p:oleObj>
              </mc:Choice>
              <mc:Fallback>
                <p:oleObj name="CS ChemDraw 64-bit Drawing" r:id="rId3" imgW="2613586" imgH="1090777" progId="ChemDraw_x64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AD5A5C6-5368-C31C-F8A5-BC271DACE2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1047" y="1927340"/>
                        <a:ext cx="2701429" cy="1127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2F9EEA4-B704-0414-0793-6F71791ED5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305314"/>
              </p:ext>
            </p:extLst>
          </p:nvPr>
        </p:nvGraphicFramePr>
        <p:xfrm>
          <a:off x="3118727" y="1861017"/>
          <a:ext cx="2767123" cy="115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5" imgW="2611810" imgH="1090777" progId="ChemDraw_x64.Document.6.0">
                  <p:embed/>
                </p:oleObj>
              </mc:Choice>
              <mc:Fallback>
                <p:oleObj name="CS ChemDraw 64-bit Drawing" r:id="rId5" imgW="2611810" imgH="1090777" progId="ChemDraw_x64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2F9EEA4-B704-0414-0793-6F71791ED5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8727" y="1861017"/>
                        <a:ext cx="2767123" cy="1155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468B9DA-5BBC-BA9B-E50A-572DB6451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929459"/>
              </p:ext>
            </p:extLst>
          </p:nvPr>
        </p:nvGraphicFramePr>
        <p:xfrm>
          <a:off x="120248" y="1886811"/>
          <a:ext cx="2701429" cy="112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7" imgW="2611810" imgH="1092550" progId="ChemDraw_x64.Document.6.0">
                  <p:embed/>
                </p:oleObj>
              </mc:Choice>
              <mc:Fallback>
                <p:oleObj name="CS ChemDraw 64-bit Drawing" r:id="rId7" imgW="2611810" imgH="1092550" progId="ChemDraw_x64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468B9DA-5BBC-BA9B-E50A-572DB6451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248" y="1886811"/>
                        <a:ext cx="2701429" cy="112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C0EA600B-1FEE-9C90-B6B7-903C473123DA}"/>
              </a:ext>
            </a:extLst>
          </p:cNvPr>
          <p:cNvSpPr txBox="1"/>
          <p:nvPr/>
        </p:nvSpPr>
        <p:spPr>
          <a:xfrm>
            <a:off x="6376055" y="1515439"/>
            <a:ext cx="13410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noProof="0" dirty="0" err="1">
                <a:latin typeface="Segoe UI" panose="020B0502040204020203" pitchFamily="34" charset="0"/>
                <a:cs typeface="Segoe UI" panose="020B0502040204020203" pitchFamily="34" charset="0"/>
              </a:rPr>
              <a:t>Aminopentol</a:t>
            </a:r>
            <a:r>
              <a:rPr lang="en-GB" sz="1400" b="1" noProof="0" dirty="0">
                <a:latin typeface="Segoe UI" panose="020B0502040204020203" pitchFamily="34" charset="0"/>
                <a:cs typeface="Segoe UI" panose="020B0502040204020203" pitchFamily="34" charset="0"/>
              </a:rPr>
              <a:t>: 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A7CA86C-2C12-4A99-3029-BAB09A6F0D74}"/>
              </a:ext>
            </a:extLst>
          </p:cNvPr>
          <p:cNvSpPr txBox="1"/>
          <p:nvPr/>
        </p:nvSpPr>
        <p:spPr>
          <a:xfrm>
            <a:off x="39084" y="1515439"/>
            <a:ext cx="12129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noProof="0" dirty="0" err="1">
                <a:latin typeface="Segoe UI" panose="020B0502040204020203" pitchFamily="34" charset="0"/>
                <a:cs typeface="Segoe UI" panose="020B0502040204020203" pitchFamily="34" charset="0"/>
              </a:rPr>
              <a:t>Aminotriol</a:t>
            </a:r>
            <a:r>
              <a:rPr lang="en-GB" sz="1400" b="1" noProof="0" dirty="0">
                <a:latin typeface="Segoe UI" panose="020B0502040204020203" pitchFamily="34" charset="0"/>
                <a:cs typeface="Segoe UI" panose="020B0502040204020203" pitchFamily="34" charset="0"/>
              </a:rPr>
              <a:t>: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C16F50B-4C0C-2C1D-36BE-728891C9E2FA}"/>
              </a:ext>
            </a:extLst>
          </p:cNvPr>
          <p:cNvSpPr txBox="1"/>
          <p:nvPr/>
        </p:nvSpPr>
        <p:spPr>
          <a:xfrm>
            <a:off x="3179711" y="1515439"/>
            <a:ext cx="13410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noProof="0" dirty="0" err="1">
                <a:latin typeface="Segoe UI" panose="020B0502040204020203" pitchFamily="34" charset="0"/>
                <a:cs typeface="Segoe UI" panose="020B0502040204020203" pitchFamily="34" charset="0"/>
              </a:rPr>
              <a:t>Aminotetrol</a:t>
            </a:r>
            <a:r>
              <a:rPr lang="en-GB" sz="1400" b="1" noProof="0" dirty="0">
                <a:latin typeface="Segoe UI" panose="020B0502040204020203" pitchFamily="34" charset="0"/>
                <a:cs typeface="Segoe UI" panose="020B0502040204020203" pitchFamily="34" charset="0"/>
              </a:rPr>
              <a:t>: 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4C109A9-86D5-1358-2942-BC304BD6F21F}"/>
              </a:ext>
            </a:extLst>
          </p:cNvPr>
          <p:cNvSpPr/>
          <p:nvPr/>
        </p:nvSpPr>
        <p:spPr>
          <a:xfrm>
            <a:off x="1596759" y="2586125"/>
            <a:ext cx="1230355" cy="317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noProof="0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98B3ADEA-E3C4-DCC8-6F18-CBEF454B7DA3}"/>
              </a:ext>
            </a:extLst>
          </p:cNvPr>
          <p:cNvSpPr/>
          <p:nvPr/>
        </p:nvSpPr>
        <p:spPr>
          <a:xfrm>
            <a:off x="4334360" y="2613459"/>
            <a:ext cx="1230355" cy="317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noProof="0" dirty="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EB8CFC8C-3AD4-CFDA-DAB7-23CAFDB89466}"/>
              </a:ext>
            </a:extLst>
          </p:cNvPr>
          <p:cNvSpPr/>
          <p:nvPr/>
        </p:nvSpPr>
        <p:spPr>
          <a:xfrm>
            <a:off x="1301166" y="2698984"/>
            <a:ext cx="1230355" cy="317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noProof="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6B5CE98-5FD2-2EAF-F732-C2B43A527EC4}"/>
              </a:ext>
            </a:extLst>
          </p:cNvPr>
          <p:cNvSpPr/>
          <p:nvPr/>
        </p:nvSpPr>
        <p:spPr>
          <a:xfrm>
            <a:off x="7257314" y="2706414"/>
            <a:ext cx="1230355" cy="317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noProof="0" dirty="0"/>
          </a:p>
        </p:txBody>
      </p:sp>
    </p:spTree>
    <p:extLst>
      <p:ext uri="{BB962C8B-B14F-4D97-AF65-F5344CB8AC3E}">
        <p14:creationId xmlns:p14="http://schemas.microsoft.com/office/powerpoint/2010/main" val="19174271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AD9DF5-4E05-251F-A946-4FB9A7C70CA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EFA6AF06-D788-F2AB-25A7-102C08223AB6}"/>
              </a:ext>
            </a:extLst>
          </p:cNvPr>
          <p:cNvSpPr/>
          <p:nvPr/>
        </p:nvSpPr>
        <p:spPr>
          <a:xfrm>
            <a:off x="185871" y="4204229"/>
            <a:ext cx="8917020" cy="9311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noProof="0" dirty="0"/>
          </a:p>
        </p:txBody>
      </p:sp>
      <p:sp>
        <p:nvSpPr>
          <p:cNvPr id="56322" name="Text Box 2">
            <a:extLst>
              <a:ext uri="{FF2B5EF4-FFF2-40B4-BE49-F238E27FC236}">
                <a16:creationId xmlns:a16="http://schemas.microsoft.com/office/drawing/2014/main" id="{9C30274C-A165-C2CB-2BBB-109B85873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5905" y="874029"/>
            <a:ext cx="1085554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500" noProof="0" dirty="0">
                <a:solidFill>
                  <a:srgbClr val="081C5A"/>
                </a:solidFill>
              </a:rPr>
              <a:t>Carbonate</a:t>
            </a:r>
          </a:p>
        </p:txBody>
      </p:sp>
      <p:sp>
        <p:nvSpPr>
          <p:cNvPr id="56323" name="Text Box 3">
            <a:extLst>
              <a:ext uri="{FF2B5EF4-FFF2-40B4-BE49-F238E27FC236}">
                <a16:creationId xmlns:a16="http://schemas.microsoft.com/office/drawing/2014/main" id="{065BAE62-CADC-1CB3-B458-68D2ED718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7078" y="1101441"/>
            <a:ext cx="2744662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500" noProof="0" dirty="0">
                <a:solidFill>
                  <a:srgbClr val="081C5A"/>
                </a:solidFill>
              </a:rPr>
              <a:t>Carbon in Ocean-Atmosphere</a:t>
            </a:r>
          </a:p>
        </p:txBody>
      </p:sp>
      <p:sp>
        <p:nvSpPr>
          <p:cNvPr id="56324" name="Text Box 4">
            <a:extLst>
              <a:ext uri="{FF2B5EF4-FFF2-40B4-BE49-F238E27FC236}">
                <a16:creationId xmlns:a16="http://schemas.microsoft.com/office/drawing/2014/main" id="{DA9B187B-5687-19C0-01F9-823007BA0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5908" y="1534827"/>
            <a:ext cx="77136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500" noProof="0" dirty="0">
                <a:solidFill>
                  <a:srgbClr val="081C5A"/>
                </a:solidFill>
              </a:rPr>
              <a:t>CO</a:t>
            </a:r>
            <a:r>
              <a:rPr lang="en-GB" sz="1500" baseline="-25000" noProof="0" dirty="0">
                <a:solidFill>
                  <a:srgbClr val="081C5A"/>
                </a:solidFill>
              </a:rPr>
              <a:t>2(</a:t>
            </a:r>
            <a:r>
              <a:rPr lang="en-GB" sz="1500" baseline="-25000" noProof="0" dirty="0" err="1">
                <a:solidFill>
                  <a:srgbClr val="081C5A"/>
                </a:solidFill>
              </a:rPr>
              <a:t>aq</a:t>
            </a:r>
            <a:r>
              <a:rPr lang="en-GB" sz="1500" baseline="-25000" noProof="0" dirty="0">
                <a:solidFill>
                  <a:srgbClr val="081C5A"/>
                </a:solidFill>
              </a:rPr>
              <a:t>)</a:t>
            </a:r>
            <a:endParaRPr lang="en-GB" sz="1500" noProof="0" dirty="0">
              <a:solidFill>
                <a:srgbClr val="081C5A"/>
              </a:solidFill>
            </a:endParaRPr>
          </a:p>
        </p:txBody>
      </p:sp>
      <p:sp>
        <p:nvSpPr>
          <p:cNvPr id="56325" name="Text Box 5">
            <a:extLst>
              <a:ext uri="{FF2B5EF4-FFF2-40B4-BE49-F238E27FC236}">
                <a16:creationId xmlns:a16="http://schemas.microsoft.com/office/drawing/2014/main" id="{8D4F094B-C5E7-D1C5-AD35-4FCA0B411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5906" y="2964768"/>
            <a:ext cx="1962397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500" noProof="0" dirty="0">
                <a:solidFill>
                  <a:srgbClr val="0070C0"/>
                </a:solidFill>
              </a:rPr>
              <a:t>Algae/Aquatic Plants</a:t>
            </a:r>
          </a:p>
        </p:txBody>
      </p:sp>
      <p:sp>
        <p:nvSpPr>
          <p:cNvPr id="56326" name="Text Box 6">
            <a:extLst>
              <a:ext uri="{FF2B5EF4-FFF2-40B4-BE49-F238E27FC236}">
                <a16:creationId xmlns:a16="http://schemas.microsoft.com/office/drawing/2014/main" id="{471BE453-F7AC-86BE-9557-CDCD246D1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5907" y="2611162"/>
            <a:ext cx="982961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500" noProof="0" dirty="0">
                <a:solidFill>
                  <a:srgbClr val="006600"/>
                </a:solidFill>
              </a:rPr>
              <a:t>C</a:t>
            </a:r>
            <a:r>
              <a:rPr lang="en-GB" sz="1500" baseline="-25000" noProof="0" dirty="0">
                <a:solidFill>
                  <a:srgbClr val="006600"/>
                </a:solidFill>
              </a:rPr>
              <a:t>4</a:t>
            </a:r>
            <a:r>
              <a:rPr lang="en-GB" sz="1500" noProof="0" dirty="0">
                <a:solidFill>
                  <a:srgbClr val="006600"/>
                </a:solidFill>
              </a:rPr>
              <a:t> Plants</a:t>
            </a:r>
          </a:p>
        </p:txBody>
      </p:sp>
      <p:sp>
        <p:nvSpPr>
          <p:cNvPr id="56327" name="Text Box 7">
            <a:extLst>
              <a:ext uri="{FF2B5EF4-FFF2-40B4-BE49-F238E27FC236}">
                <a16:creationId xmlns:a16="http://schemas.microsoft.com/office/drawing/2014/main" id="{AFB8DB92-290C-44C0-084A-7140C5C6D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4536" y="3254538"/>
            <a:ext cx="144943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500" noProof="0" dirty="0">
                <a:solidFill>
                  <a:srgbClr val="006600"/>
                </a:solidFill>
              </a:rPr>
              <a:t>Carbohydrates</a:t>
            </a:r>
          </a:p>
        </p:txBody>
      </p:sp>
      <p:sp>
        <p:nvSpPr>
          <p:cNvPr id="56328" name="Text Box 13">
            <a:extLst>
              <a:ext uri="{FF2B5EF4-FFF2-40B4-BE49-F238E27FC236}">
                <a16:creationId xmlns:a16="http://schemas.microsoft.com/office/drawing/2014/main" id="{EED875F5-24D9-A8AC-D886-CC8707ABC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2" y="2694001"/>
            <a:ext cx="74251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500" noProof="0" dirty="0">
                <a:solidFill>
                  <a:prstClr val="black"/>
                </a:solidFill>
                <a:latin typeface="Symbol" panose="05050102010706020507" pitchFamily="18" charset="2"/>
              </a:rPr>
              <a:t>d</a:t>
            </a:r>
            <a:r>
              <a:rPr lang="en-GB" sz="1500" baseline="30000" noProof="0" dirty="0">
                <a:solidFill>
                  <a:prstClr val="black"/>
                </a:solidFill>
              </a:rPr>
              <a:t>13</a:t>
            </a:r>
            <a:r>
              <a:rPr lang="en-GB" sz="1500" noProof="0" dirty="0">
                <a:solidFill>
                  <a:prstClr val="black"/>
                </a:solidFill>
              </a:rPr>
              <a:t>C</a:t>
            </a:r>
          </a:p>
          <a:p>
            <a:pPr algn="ctr"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500" noProof="0" dirty="0">
                <a:solidFill>
                  <a:prstClr val="black"/>
                </a:solidFill>
              </a:rPr>
              <a:t>values</a:t>
            </a:r>
          </a:p>
        </p:txBody>
      </p:sp>
      <p:sp>
        <p:nvSpPr>
          <p:cNvPr id="56329" name="Text Box 14">
            <a:extLst>
              <a:ext uri="{FF2B5EF4-FFF2-40B4-BE49-F238E27FC236}">
                <a16:creationId xmlns:a16="http://schemas.microsoft.com/office/drawing/2014/main" id="{7EAABBE5-3167-22BA-58B5-3954CE694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6252" y="890700"/>
            <a:ext cx="6078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800" noProof="0" dirty="0">
                <a:solidFill>
                  <a:srgbClr val="081C5A"/>
                </a:solidFill>
              </a:rPr>
              <a:t>0 </a:t>
            </a:r>
            <a:r>
              <a:rPr lang="en-GB" sz="1800" noProof="0" dirty="0">
                <a:solidFill>
                  <a:srgbClr val="081C5A"/>
                </a:solidFill>
                <a:cs typeface="Times New Roman" panose="02020603050405020304" pitchFamily="18" charset="0"/>
              </a:rPr>
              <a:t>‰</a:t>
            </a:r>
          </a:p>
        </p:txBody>
      </p:sp>
      <p:sp>
        <p:nvSpPr>
          <p:cNvPr id="56330" name="Text Box 15">
            <a:extLst>
              <a:ext uri="{FF2B5EF4-FFF2-40B4-BE49-F238E27FC236}">
                <a16:creationId xmlns:a16="http://schemas.microsoft.com/office/drawing/2014/main" id="{FAB0932F-B6A7-DCCF-057B-AFCBB18CA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0052" y="1519350"/>
            <a:ext cx="6848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800" noProof="0" dirty="0">
                <a:solidFill>
                  <a:srgbClr val="081C5A"/>
                </a:solidFill>
              </a:rPr>
              <a:t>-8 </a:t>
            </a:r>
            <a:r>
              <a:rPr lang="en-GB" sz="1800" noProof="0" dirty="0">
                <a:solidFill>
                  <a:srgbClr val="081C5A"/>
                </a:solidFill>
                <a:cs typeface="Times New Roman" panose="02020603050405020304" pitchFamily="18" charset="0"/>
              </a:rPr>
              <a:t>‰</a:t>
            </a:r>
          </a:p>
        </p:txBody>
      </p:sp>
      <p:sp>
        <p:nvSpPr>
          <p:cNvPr id="56331" name="Text Box 16">
            <a:extLst>
              <a:ext uri="{FF2B5EF4-FFF2-40B4-BE49-F238E27FC236}">
                <a16:creationId xmlns:a16="http://schemas.microsoft.com/office/drawing/2014/main" id="{8527A75D-3465-0F60-F1A5-EF361B2ED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5752" y="2921906"/>
            <a:ext cx="8130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800" noProof="0" dirty="0">
                <a:solidFill>
                  <a:srgbClr val="0070C0"/>
                </a:solidFill>
              </a:rPr>
              <a:t>-22 </a:t>
            </a:r>
            <a:r>
              <a:rPr lang="en-GB" sz="1800" noProof="0" dirty="0">
                <a:solidFill>
                  <a:srgbClr val="0070C0"/>
                </a:solidFill>
                <a:cs typeface="Times New Roman" panose="02020603050405020304" pitchFamily="18" charset="0"/>
              </a:rPr>
              <a:t>‰</a:t>
            </a:r>
          </a:p>
        </p:txBody>
      </p:sp>
      <p:sp>
        <p:nvSpPr>
          <p:cNvPr id="56332" name="Text Box 17">
            <a:extLst>
              <a:ext uri="{FF2B5EF4-FFF2-40B4-BE49-F238E27FC236}">
                <a16:creationId xmlns:a16="http://schemas.microsoft.com/office/drawing/2014/main" id="{51607BB8-4B29-A15A-B8CA-3BD92129F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5752" y="3230725"/>
            <a:ext cx="8130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800" noProof="0" dirty="0">
                <a:solidFill>
                  <a:srgbClr val="006600"/>
                </a:solidFill>
              </a:rPr>
              <a:t>-23 </a:t>
            </a:r>
            <a:r>
              <a:rPr lang="en-GB" sz="1800" noProof="0" dirty="0">
                <a:solidFill>
                  <a:srgbClr val="006600"/>
                </a:solidFill>
                <a:cs typeface="Times New Roman" panose="02020603050405020304" pitchFamily="18" charset="0"/>
              </a:rPr>
              <a:t>‰</a:t>
            </a:r>
            <a:endParaRPr lang="en-GB" sz="1800" noProof="0" dirty="0">
              <a:solidFill>
                <a:srgbClr val="006600"/>
              </a:solidFill>
            </a:endParaRPr>
          </a:p>
        </p:txBody>
      </p:sp>
      <p:sp>
        <p:nvSpPr>
          <p:cNvPr id="56333" name="Line 18">
            <a:extLst>
              <a:ext uri="{FF2B5EF4-FFF2-40B4-BE49-F238E27FC236}">
                <a16:creationId xmlns:a16="http://schemas.microsoft.com/office/drawing/2014/main" id="{D59E1472-9457-CE03-85B7-B77653F4DB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9215" y="1359392"/>
            <a:ext cx="0" cy="1314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189"/>
            <a:endParaRPr lang="en-GB" sz="1350" noProof="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6334" name="Line 19">
            <a:extLst>
              <a:ext uri="{FF2B5EF4-FFF2-40B4-BE49-F238E27FC236}">
                <a16:creationId xmlns:a16="http://schemas.microsoft.com/office/drawing/2014/main" id="{204A6CFF-B61E-BD9C-4C9B-CDC331106EC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9215" y="3300524"/>
            <a:ext cx="0" cy="1257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189"/>
            <a:endParaRPr lang="en-GB" sz="1350" noProof="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6335" name="Text Box 20">
            <a:extLst>
              <a:ext uri="{FF2B5EF4-FFF2-40B4-BE49-F238E27FC236}">
                <a16:creationId xmlns:a16="http://schemas.microsoft.com/office/drawing/2014/main" id="{B4AC9CD7-2D28-DD90-2E5C-84D7E3AD4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273" y="797084"/>
            <a:ext cx="623890" cy="5539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500" noProof="0" dirty="0">
                <a:solidFill>
                  <a:srgbClr val="081C5A"/>
                </a:solidFill>
              </a:rPr>
              <a:t>More</a:t>
            </a:r>
          </a:p>
          <a:p>
            <a:pPr algn="ctr"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500" baseline="30000" noProof="0" dirty="0">
                <a:solidFill>
                  <a:srgbClr val="081C5A"/>
                </a:solidFill>
              </a:rPr>
              <a:t>13</a:t>
            </a:r>
            <a:r>
              <a:rPr lang="en-GB" sz="1500" noProof="0" dirty="0">
                <a:solidFill>
                  <a:srgbClr val="081C5A"/>
                </a:solidFill>
              </a:rPr>
              <a:t>C</a:t>
            </a:r>
          </a:p>
        </p:txBody>
      </p:sp>
      <p:sp>
        <p:nvSpPr>
          <p:cNvPr id="56336" name="Text Box 21">
            <a:extLst>
              <a:ext uri="{FF2B5EF4-FFF2-40B4-BE49-F238E27FC236}">
                <a16:creationId xmlns:a16="http://schemas.microsoft.com/office/drawing/2014/main" id="{B4CC8C3C-9CC1-CD13-4838-F929AA177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301" y="4538773"/>
            <a:ext cx="59183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500" noProof="0" dirty="0">
                <a:solidFill>
                  <a:srgbClr val="800000"/>
                </a:solidFill>
              </a:rPr>
              <a:t>Less</a:t>
            </a:r>
          </a:p>
          <a:p>
            <a:pPr algn="ctr"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500" baseline="30000" noProof="0" dirty="0">
                <a:solidFill>
                  <a:srgbClr val="800000"/>
                </a:solidFill>
              </a:rPr>
              <a:t>13</a:t>
            </a:r>
            <a:r>
              <a:rPr lang="en-GB" sz="1500" noProof="0" dirty="0">
                <a:solidFill>
                  <a:srgbClr val="800000"/>
                </a:solidFill>
              </a:rPr>
              <a:t>C</a:t>
            </a:r>
          </a:p>
        </p:txBody>
      </p:sp>
      <p:sp>
        <p:nvSpPr>
          <p:cNvPr id="56338" name="Line 23">
            <a:extLst>
              <a:ext uri="{FF2B5EF4-FFF2-40B4-BE49-F238E27FC236}">
                <a16:creationId xmlns:a16="http://schemas.microsoft.com/office/drawing/2014/main" id="{7794F959-E131-56B8-2302-19E73BE77C0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9649" y="1065720"/>
            <a:ext cx="544116" cy="0"/>
          </a:xfrm>
          <a:prstGeom prst="line">
            <a:avLst/>
          </a:prstGeom>
          <a:noFill/>
          <a:ln w="38100">
            <a:solidFill>
              <a:srgbClr val="081C5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457189"/>
            <a:endParaRPr lang="en-GB" sz="1350" noProof="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6339" name="Line 24">
            <a:extLst>
              <a:ext uri="{FF2B5EF4-FFF2-40B4-BE49-F238E27FC236}">
                <a16:creationId xmlns:a16="http://schemas.microsoft.com/office/drawing/2014/main" id="{484D0480-EEF7-6330-B448-4BE3763C7E3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9651" y="1695560"/>
            <a:ext cx="536972" cy="0"/>
          </a:xfrm>
          <a:prstGeom prst="line">
            <a:avLst/>
          </a:prstGeom>
          <a:noFill/>
          <a:ln w="38100">
            <a:solidFill>
              <a:srgbClr val="081C5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457189"/>
            <a:endParaRPr lang="en-GB" sz="1350" noProof="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6340" name="Line 25">
            <a:extLst>
              <a:ext uri="{FF2B5EF4-FFF2-40B4-BE49-F238E27FC236}">
                <a16:creationId xmlns:a16="http://schemas.microsoft.com/office/drawing/2014/main" id="{8F57D8DD-AD4D-7634-EBFE-ED702A5E99B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9650" y="3123295"/>
            <a:ext cx="532210" cy="0"/>
          </a:xfrm>
          <a:prstGeom prst="line">
            <a:avLst/>
          </a:prstGeom>
          <a:noFill/>
          <a:ln w="38100">
            <a:solidFill>
              <a:srgbClr val="4472C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457189"/>
            <a:endParaRPr lang="en-GB" sz="1350" noProof="0" dirty="0">
              <a:solidFill>
                <a:srgbClr val="0070C0"/>
              </a:solidFill>
              <a:latin typeface="Calibri"/>
            </a:endParaRPr>
          </a:p>
        </p:txBody>
      </p:sp>
      <p:sp>
        <p:nvSpPr>
          <p:cNvPr id="56341" name="Line 26">
            <a:extLst>
              <a:ext uri="{FF2B5EF4-FFF2-40B4-BE49-F238E27FC236}">
                <a16:creationId xmlns:a16="http://schemas.microsoft.com/office/drawing/2014/main" id="{0209B6CC-E17E-C01B-C5BC-CA9039AF2A6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9651" y="2757609"/>
            <a:ext cx="536972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457189"/>
            <a:endParaRPr lang="en-GB" sz="1350" noProof="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6342" name="Line 27">
            <a:extLst>
              <a:ext uri="{FF2B5EF4-FFF2-40B4-BE49-F238E27FC236}">
                <a16:creationId xmlns:a16="http://schemas.microsoft.com/office/drawing/2014/main" id="{5EA13A35-5786-A394-A312-AED479EFCA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9651" y="3410509"/>
            <a:ext cx="536972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457189"/>
            <a:endParaRPr lang="en-GB" sz="1350" noProof="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6343" name="Line 28">
            <a:extLst>
              <a:ext uri="{FF2B5EF4-FFF2-40B4-BE49-F238E27FC236}">
                <a16:creationId xmlns:a16="http://schemas.microsoft.com/office/drawing/2014/main" id="{520D23B7-92E5-1A22-D1D8-23E582561E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7268" y="1233599"/>
            <a:ext cx="544116" cy="0"/>
          </a:xfrm>
          <a:prstGeom prst="line">
            <a:avLst/>
          </a:prstGeom>
          <a:noFill/>
          <a:ln w="38100">
            <a:solidFill>
              <a:srgbClr val="081C5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457189"/>
            <a:endParaRPr lang="en-GB" sz="1350" noProof="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6344" name="Line 29">
            <a:extLst>
              <a:ext uri="{FF2B5EF4-FFF2-40B4-BE49-F238E27FC236}">
                <a16:creationId xmlns:a16="http://schemas.microsoft.com/office/drawing/2014/main" id="{D212F097-B701-1A6A-DBAD-CD9E22FBD3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6794" y="4723320"/>
            <a:ext cx="536972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457189"/>
            <a:endParaRPr lang="en-GB" sz="1350" noProof="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6345" name="Text Box 30">
            <a:extLst>
              <a:ext uri="{FF2B5EF4-FFF2-40B4-BE49-F238E27FC236}">
                <a16:creationId xmlns:a16="http://schemas.microsoft.com/office/drawing/2014/main" id="{2A854FBB-2E12-FF57-6BDD-DBE2D1BD6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5907" y="4567350"/>
            <a:ext cx="934871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500" noProof="0" dirty="0">
                <a:solidFill>
                  <a:srgbClr val="800000"/>
                </a:solidFill>
              </a:rPr>
              <a:t>Methane</a:t>
            </a:r>
          </a:p>
        </p:txBody>
      </p:sp>
      <p:sp>
        <p:nvSpPr>
          <p:cNvPr id="56346" name="Text Box 31">
            <a:extLst>
              <a:ext uri="{FF2B5EF4-FFF2-40B4-BE49-F238E27FC236}">
                <a16:creationId xmlns:a16="http://schemas.microsoft.com/office/drawing/2014/main" id="{6CE782D8-289D-BE67-C890-0D1F717F8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5752" y="4543537"/>
            <a:ext cx="8130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800" noProof="0" dirty="0">
                <a:solidFill>
                  <a:srgbClr val="800000"/>
                </a:solidFill>
              </a:rPr>
              <a:t>-60 </a:t>
            </a:r>
            <a:r>
              <a:rPr lang="en-GB" sz="1800" noProof="0" dirty="0">
                <a:solidFill>
                  <a:srgbClr val="800000"/>
                </a:solidFill>
                <a:cs typeface="Times New Roman" panose="02020603050405020304" pitchFamily="18" charset="0"/>
              </a:rPr>
              <a:t>‰</a:t>
            </a:r>
            <a:endParaRPr lang="en-GB" sz="1800" noProof="0" dirty="0">
              <a:solidFill>
                <a:srgbClr val="800000"/>
              </a:solidFill>
            </a:endParaRPr>
          </a:p>
        </p:txBody>
      </p:sp>
      <p:sp>
        <p:nvSpPr>
          <p:cNvPr id="56347" name="Text Box 32">
            <a:extLst>
              <a:ext uri="{FF2B5EF4-FFF2-40B4-BE49-F238E27FC236}">
                <a16:creationId xmlns:a16="http://schemas.microsoft.com/office/drawing/2014/main" id="{6A33A4A3-F5EB-A392-0F73-35866A1E9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0767" y="3761514"/>
            <a:ext cx="982961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500" noProof="0" dirty="0">
                <a:solidFill>
                  <a:srgbClr val="006600"/>
                </a:solidFill>
              </a:rPr>
              <a:t>C</a:t>
            </a:r>
            <a:r>
              <a:rPr lang="en-GB" sz="1500" baseline="-25000" noProof="0" dirty="0">
                <a:solidFill>
                  <a:srgbClr val="006600"/>
                </a:solidFill>
              </a:rPr>
              <a:t>3</a:t>
            </a:r>
            <a:r>
              <a:rPr lang="en-GB" sz="1500" noProof="0" dirty="0">
                <a:solidFill>
                  <a:srgbClr val="006600"/>
                </a:solidFill>
              </a:rPr>
              <a:t> Plants</a:t>
            </a:r>
          </a:p>
        </p:txBody>
      </p:sp>
      <p:sp>
        <p:nvSpPr>
          <p:cNvPr id="56348" name="Line 33">
            <a:extLst>
              <a:ext uri="{FF2B5EF4-FFF2-40B4-BE49-F238E27FC236}">
                <a16:creationId xmlns:a16="http://schemas.microsoft.com/office/drawing/2014/main" id="{00184649-372E-864E-0711-D9CCF78646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6794" y="3907960"/>
            <a:ext cx="536972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457189"/>
            <a:endParaRPr lang="en-GB" sz="1350" noProof="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6349" name="Text Box 34">
            <a:extLst>
              <a:ext uri="{FF2B5EF4-FFF2-40B4-BE49-F238E27FC236}">
                <a16:creationId xmlns:a16="http://schemas.microsoft.com/office/drawing/2014/main" id="{05BA8B45-C1B2-8343-4D3A-B00C85862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6943" y="3738893"/>
            <a:ext cx="8130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800" noProof="0" dirty="0">
                <a:solidFill>
                  <a:srgbClr val="006600"/>
                </a:solidFill>
              </a:rPr>
              <a:t>-26 </a:t>
            </a:r>
            <a:r>
              <a:rPr lang="en-GB" sz="1800" noProof="0" dirty="0">
                <a:solidFill>
                  <a:srgbClr val="006600"/>
                </a:solidFill>
                <a:cs typeface="Times New Roman" panose="02020603050405020304" pitchFamily="18" charset="0"/>
              </a:rPr>
              <a:t>‰</a:t>
            </a:r>
            <a:endParaRPr lang="en-GB" sz="1800" noProof="0" dirty="0">
              <a:solidFill>
                <a:srgbClr val="006600"/>
              </a:solidFill>
            </a:endParaRPr>
          </a:p>
        </p:txBody>
      </p:sp>
      <p:sp>
        <p:nvSpPr>
          <p:cNvPr id="56351" name="Line 36">
            <a:extLst>
              <a:ext uri="{FF2B5EF4-FFF2-40B4-BE49-F238E27FC236}">
                <a16:creationId xmlns:a16="http://schemas.microsoft.com/office/drawing/2014/main" id="{CCFEB88B-970B-A8CA-C39E-78F0FC100E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79174" y="891889"/>
            <a:ext cx="0" cy="316587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457189"/>
            <a:endParaRPr lang="en-GB" sz="1350" noProof="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6352" name="Line 37">
            <a:extLst>
              <a:ext uri="{FF2B5EF4-FFF2-40B4-BE49-F238E27FC236}">
                <a16:creationId xmlns:a16="http://schemas.microsoft.com/office/drawing/2014/main" id="{08398AEF-5D55-1F81-2B5D-5E8FCD90A1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81895" y="4069670"/>
            <a:ext cx="0" cy="1012031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457189"/>
            <a:endParaRPr lang="en-GB" sz="1350" noProof="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Text Box 16">
            <a:extLst>
              <a:ext uri="{FF2B5EF4-FFF2-40B4-BE49-F238E27FC236}">
                <a16:creationId xmlns:a16="http://schemas.microsoft.com/office/drawing/2014/main" id="{80CE7D08-0BF8-3D89-213A-7C45B67DB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5752" y="2570964"/>
            <a:ext cx="8130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800" noProof="0" dirty="0">
                <a:solidFill>
                  <a:srgbClr val="006600"/>
                </a:solidFill>
              </a:rPr>
              <a:t>-20 </a:t>
            </a:r>
            <a:r>
              <a:rPr lang="en-GB" sz="1800" noProof="0" dirty="0">
                <a:solidFill>
                  <a:srgbClr val="006600"/>
                </a:solidFill>
                <a:cs typeface="Times New Roman" panose="02020603050405020304" pitchFamily="18" charset="0"/>
              </a:rPr>
              <a:t>‰</a:t>
            </a:r>
          </a:p>
        </p:txBody>
      </p:sp>
      <p:sp>
        <p:nvSpPr>
          <p:cNvPr id="4" name="Text Box 32">
            <a:extLst>
              <a:ext uri="{FF2B5EF4-FFF2-40B4-BE49-F238E27FC236}">
                <a16:creationId xmlns:a16="http://schemas.microsoft.com/office/drawing/2014/main" id="{10549176-A336-D43C-6CBE-F45B14E38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8060" y="4039041"/>
            <a:ext cx="689612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500" noProof="0" dirty="0">
                <a:solidFill>
                  <a:srgbClr val="006600"/>
                </a:solidFill>
              </a:rPr>
              <a:t>Lipids</a:t>
            </a:r>
          </a:p>
        </p:txBody>
      </p:sp>
      <p:sp>
        <p:nvSpPr>
          <p:cNvPr id="5" name="Line 33">
            <a:extLst>
              <a:ext uri="{FF2B5EF4-FFF2-40B4-BE49-F238E27FC236}">
                <a16:creationId xmlns:a16="http://schemas.microsoft.com/office/drawing/2014/main" id="{C0255B7D-66EA-C8A7-9AA8-2F7A062B252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6794" y="4185487"/>
            <a:ext cx="536972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457189"/>
            <a:endParaRPr lang="en-GB" sz="1350" noProof="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Text Box 34">
            <a:extLst>
              <a:ext uri="{FF2B5EF4-FFF2-40B4-BE49-F238E27FC236}">
                <a16:creationId xmlns:a16="http://schemas.microsoft.com/office/drawing/2014/main" id="{14C1F2B0-AFA8-DCB8-8052-D58F4E7BA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6943" y="4016420"/>
            <a:ext cx="8130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189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GB" sz="1800" noProof="0" dirty="0">
                <a:solidFill>
                  <a:srgbClr val="006600"/>
                </a:solidFill>
              </a:rPr>
              <a:t>-28 </a:t>
            </a:r>
            <a:r>
              <a:rPr lang="en-GB" sz="1800" noProof="0" dirty="0">
                <a:solidFill>
                  <a:srgbClr val="006600"/>
                </a:solidFill>
                <a:cs typeface="Times New Roman" panose="02020603050405020304" pitchFamily="18" charset="0"/>
              </a:rPr>
              <a:t>‰</a:t>
            </a:r>
            <a:endParaRPr lang="en-GB" sz="1800" noProof="0" dirty="0">
              <a:solidFill>
                <a:srgbClr val="006600"/>
              </a:solidFill>
            </a:endParaRPr>
          </a:p>
        </p:txBody>
      </p:sp>
      <p:cxnSp>
        <p:nvCxnSpPr>
          <p:cNvPr id="13" name="Straight Arrow Connector 4">
            <a:extLst>
              <a:ext uri="{FF2B5EF4-FFF2-40B4-BE49-F238E27FC236}">
                <a16:creationId xmlns:a16="http://schemas.microsoft.com/office/drawing/2014/main" id="{B80A9F1F-E397-2164-16F2-5E6DFCC143C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808246" y="3517876"/>
            <a:ext cx="0" cy="316791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Arrow Connector 4">
            <a:extLst>
              <a:ext uri="{FF2B5EF4-FFF2-40B4-BE49-F238E27FC236}">
                <a16:creationId xmlns:a16="http://schemas.microsoft.com/office/drawing/2014/main" id="{984E2B52-1D3E-ECE3-5062-2D51D4BE5F7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08246" y="4014921"/>
            <a:ext cx="0" cy="88084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57E47A57-54B5-AA36-7FBD-805DC2C82CA8}"/>
              </a:ext>
            </a:extLst>
          </p:cNvPr>
          <p:cNvSpPr/>
          <p:nvPr/>
        </p:nvSpPr>
        <p:spPr>
          <a:xfrm>
            <a:off x="2798299" y="3264850"/>
            <a:ext cx="1811834" cy="1087124"/>
          </a:xfrm>
          <a:prstGeom prst="rect">
            <a:avLst/>
          </a:prstGeom>
          <a:solidFill>
            <a:srgbClr val="00B050">
              <a:alpha val="30196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189"/>
            <a:endParaRPr lang="en-GB" sz="1350" noProof="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85B12A-489C-891B-EFB1-BC01E841C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880" y="150315"/>
            <a:ext cx="7719583" cy="507556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defTabSz="912813"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2813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2813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28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28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defTabSz="457189">
              <a:spcBef>
                <a:spcPct val="0"/>
              </a:spcBef>
              <a:buNone/>
            </a:pPr>
            <a:r>
              <a:rPr lang="en-GB" b="1" noProof="0" dirty="0">
                <a:solidFill>
                  <a:schemeClr val="tx2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ISOTOPIC TRACING OF SOURCES (ANIMATED SLIDE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8D97407-9676-1F41-7FDF-65996510E9E3}"/>
              </a:ext>
            </a:extLst>
          </p:cNvPr>
          <p:cNvCxnSpPr>
            <a:cxnSpLocks/>
          </p:cNvCxnSpPr>
          <p:nvPr/>
        </p:nvCxnSpPr>
        <p:spPr>
          <a:xfrm flipV="1">
            <a:off x="4909508" y="3398405"/>
            <a:ext cx="972006" cy="12104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6F1603D-DEB3-AEAA-B4C8-2DC3D80A1CCC}"/>
              </a:ext>
            </a:extLst>
          </p:cNvPr>
          <p:cNvCxnSpPr>
            <a:cxnSpLocks/>
          </p:cNvCxnSpPr>
          <p:nvPr/>
        </p:nvCxnSpPr>
        <p:spPr>
          <a:xfrm>
            <a:off x="4908980" y="3916209"/>
            <a:ext cx="973062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DDF8643-3729-B762-DB8E-9F13AC3CB641}"/>
              </a:ext>
            </a:extLst>
          </p:cNvPr>
          <p:cNvCxnSpPr>
            <a:cxnSpLocks/>
          </p:cNvCxnSpPr>
          <p:nvPr/>
        </p:nvCxnSpPr>
        <p:spPr>
          <a:xfrm>
            <a:off x="4908980" y="4742282"/>
            <a:ext cx="973062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724B383-116C-9069-0848-7CB0C6A6F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053994"/>
              </p:ext>
            </p:extLst>
          </p:nvPr>
        </p:nvGraphicFramePr>
        <p:xfrm>
          <a:off x="6201589" y="3353383"/>
          <a:ext cx="2460854" cy="142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684825" imgH="2136287" progId="ChemDraw.Document.6.0">
                  <p:embed/>
                </p:oleObj>
              </mc:Choice>
              <mc:Fallback>
                <p:oleObj name="CS ChemDraw Drawing" r:id="rId2" imgW="3684825" imgH="2136287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724B383-116C-9069-0848-7CB0C6A6F5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01589" y="3353383"/>
                        <a:ext cx="2460854" cy="14266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1BA065D9-70E7-F029-4BF9-C8D792A2A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7177" y="2710990"/>
            <a:ext cx="3008861" cy="507556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defTabSz="912813"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2813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2813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28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28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457189">
              <a:lnSpc>
                <a:spcPct val="100000"/>
              </a:lnSpc>
              <a:spcBef>
                <a:spcPct val="0"/>
              </a:spcBef>
              <a:buNone/>
            </a:pPr>
            <a:r>
              <a:rPr lang="en-GB" sz="1800" noProof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he bacterial </a:t>
            </a:r>
            <a:r>
              <a:rPr lang="en-GB" sz="1800" noProof="0" dirty="0" err="1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hopane</a:t>
            </a:r>
            <a:r>
              <a:rPr lang="en-GB" sz="1800" noProof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GB" sz="1800" noProof="0" dirty="0">
                <a:solidFill>
                  <a:srgbClr val="C00000"/>
                </a:solidFill>
                <a:latin typeface="Symbol" panose="05050102010706020507" pitchFamily="18" charset="2"/>
                <a:cs typeface="Segoe UI" panose="020B0502040204020203" pitchFamily="34" charset="0"/>
              </a:rPr>
              <a:t>d</a:t>
            </a:r>
            <a:r>
              <a:rPr lang="en-GB" sz="1800" baseline="30000" noProof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13</a:t>
            </a:r>
            <a:r>
              <a:rPr lang="en-GB" sz="1800" noProof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 value will reflect the mixture of heterotrophs and methanotrophs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AA9C036C-693C-EA4B-4310-5D7E0E247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1480" y="3876540"/>
            <a:ext cx="1728062" cy="2914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defTabSz="912813"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2813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2813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28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28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457189">
              <a:lnSpc>
                <a:spcPct val="100000"/>
              </a:lnSpc>
              <a:spcBef>
                <a:spcPct val="0"/>
              </a:spcBef>
              <a:buNone/>
            </a:pPr>
            <a:r>
              <a:rPr lang="en-GB" sz="1500" dirty="0">
                <a:solidFill>
                  <a:srgbClr val="C00000"/>
                </a:solidFill>
                <a:cs typeface="Arial" panose="020B0604020202020204" pitchFamily="34" charset="0"/>
              </a:rPr>
              <a:t>Heterotrophic Bacteria</a:t>
            </a:r>
            <a:endParaRPr lang="en-GB" sz="1500" noProof="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4440A00-F680-EEA6-BC30-A522F0481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1480" y="4709205"/>
            <a:ext cx="1728062" cy="2914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defTabSz="912813">
              <a:lnSpc>
                <a:spcPts val="3600"/>
              </a:lnSpc>
              <a:spcBef>
                <a:spcPts val="500"/>
              </a:spcBef>
              <a:buClr>
                <a:srgbClr val="990033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2813">
              <a:spcBef>
                <a:spcPct val="20000"/>
              </a:spcBef>
              <a:buClr>
                <a:srgbClr val="990033"/>
              </a:buClr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2813">
              <a:spcBef>
                <a:spcPct val="20000"/>
              </a:spcBef>
              <a:buClr>
                <a:srgbClr val="990033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28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28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457189">
              <a:lnSpc>
                <a:spcPct val="100000"/>
              </a:lnSpc>
              <a:spcBef>
                <a:spcPct val="0"/>
              </a:spcBef>
              <a:buNone/>
            </a:pPr>
            <a:r>
              <a:rPr lang="en-GB" sz="1500" dirty="0">
                <a:solidFill>
                  <a:srgbClr val="C00000"/>
                </a:solidFill>
                <a:cs typeface="Arial" panose="020B0604020202020204" pitchFamily="34" charset="0"/>
              </a:rPr>
              <a:t>Methanotrophic Bacteria</a:t>
            </a:r>
            <a:endParaRPr lang="en-GB" sz="1500" noProof="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901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BB4BE4-FD4F-B3DB-2E5E-15B3C89A4D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troduction to the Organic Geochemistry Unit (OGU)">
            <a:extLst>
              <a:ext uri="{FF2B5EF4-FFF2-40B4-BE49-F238E27FC236}">
                <a16:creationId xmlns:a16="http://schemas.microsoft.com/office/drawing/2014/main" id="{2DDA3408-92F5-8EBC-3C89-7749F4BC7EB9}"/>
              </a:ext>
            </a:extLst>
          </p:cNvPr>
          <p:cNvSpPr txBox="1"/>
          <p:nvPr/>
        </p:nvSpPr>
        <p:spPr>
          <a:xfrm>
            <a:off x="3990814" y="220587"/>
            <a:ext cx="5098941" cy="438582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tIns="34290" bIns="34290">
            <a:spAutoFit/>
          </a:bodyPr>
          <a:lstStyle>
            <a:lvl1pPr algn="ctr">
              <a:defRPr sz="7700" i="1"/>
            </a:lvl1pPr>
          </a:lstStyle>
          <a:p>
            <a:pPr defTabSz="685800" hangingPunct="0"/>
            <a:endParaRPr sz="2400" b="1" i="0" kern="0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  <a:sym typeface="Arial"/>
            </a:endParaRPr>
          </a:p>
        </p:txBody>
      </p:sp>
      <p:sp>
        <p:nvSpPr>
          <p:cNvPr id="5" name="Introduction to the Organic Geochemistry Unit (OGU)">
            <a:extLst>
              <a:ext uri="{FF2B5EF4-FFF2-40B4-BE49-F238E27FC236}">
                <a16:creationId xmlns:a16="http://schemas.microsoft.com/office/drawing/2014/main" id="{E110CBAA-518B-9836-514D-524D541D8312}"/>
              </a:ext>
            </a:extLst>
          </p:cNvPr>
          <p:cNvSpPr txBox="1"/>
          <p:nvPr/>
        </p:nvSpPr>
        <p:spPr>
          <a:xfrm>
            <a:off x="243840" y="70546"/>
            <a:ext cx="8783923" cy="807913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tIns="34290" bIns="34290">
            <a:spAutoFit/>
          </a:bodyPr>
          <a:lstStyle>
            <a:lvl1pPr algn="ctr">
              <a:defRPr sz="7700" i="1"/>
            </a:lvl1pPr>
          </a:lstStyle>
          <a:p>
            <a:pPr algn="r" defTabSz="685800" hangingPunct="0"/>
            <a:r>
              <a:rPr lang="en-US" sz="2400" b="1" i="0" kern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MANY PROXIES FOR PALAEOCLIMATE IN PEATLANDS – BUT ALSO PALAEOECOLOGY AND ENVIRONMENT</a:t>
            </a:r>
            <a:endParaRPr sz="2400" b="1" i="0" kern="0" dirty="0">
              <a:solidFill>
                <a:srgbClr val="C00000"/>
              </a:solidFill>
              <a:latin typeface="Segoe UI" panose="020B0502040204020203" pitchFamily="34" charset="0"/>
              <a:cs typeface="Segoe UI" panose="020B0502040204020203" pitchFamily="34" charset="0"/>
              <a:sym typeface="Arial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9AD8D71-FCE4-7DAC-58AF-408DD3B7C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475785"/>
              </p:ext>
            </p:extLst>
          </p:nvPr>
        </p:nvGraphicFramePr>
        <p:xfrm>
          <a:off x="7029536" y="3299108"/>
          <a:ext cx="1602899" cy="92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684825" imgH="2136622" progId="ChemDraw.Document.6.0">
                  <p:embed/>
                </p:oleObj>
              </mc:Choice>
              <mc:Fallback>
                <p:oleObj name="CS ChemDraw Drawing" r:id="rId3" imgW="3684825" imgH="2136622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9AD8D71-FCE4-7DAC-58AF-408DD3B7CB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9536" y="3299108"/>
                        <a:ext cx="1602899" cy="929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C3DFF9E-9613-FC8E-09AE-3B40C96F0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774321"/>
              </p:ext>
            </p:extLst>
          </p:nvPr>
        </p:nvGraphicFramePr>
        <p:xfrm>
          <a:off x="2851313" y="4168217"/>
          <a:ext cx="2279001" cy="952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5268207" imgH="2201695" progId="ChemDraw.Document.6.0">
                  <p:embed/>
                </p:oleObj>
              </mc:Choice>
              <mc:Fallback>
                <p:oleObj name="CS ChemDraw Drawing" r:id="rId5" imgW="5268207" imgH="2201695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C3DFF9E-9613-FC8E-09AE-3B40C96F05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1313" y="4168217"/>
                        <a:ext cx="2279001" cy="952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563F8FC-CE45-5985-33B6-A2021F963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644810"/>
              </p:ext>
            </p:extLst>
          </p:nvPr>
        </p:nvGraphicFramePr>
        <p:xfrm>
          <a:off x="5161102" y="4326942"/>
          <a:ext cx="3736867" cy="595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7" imgW="8784590" imgH="1403350" progId="ISISServer">
                  <p:embed/>
                </p:oleObj>
              </mc:Choice>
              <mc:Fallback>
                <p:oleObj name="ISIS/Draw Sketch" r:id="rId7" imgW="8784590" imgH="1403350" progId="ISISServer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563F8FC-CE45-5985-33B6-A2021F963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102" y="4326942"/>
                        <a:ext cx="3736867" cy="595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8B31CF2A-AF0F-6938-8FA0-F72D1FF451E6}"/>
              </a:ext>
            </a:extLst>
          </p:cNvPr>
          <p:cNvGrpSpPr/>
          <p:nvPr/>
        </p:nvGrpSpPr>
        <p:grpSpPr>
          <a:xfrm>
            <a:off x="701997" y="1009660"/>
            <a:ext cx="1468376" cy="731789"/>
            <a:chOff x="916684" y="1168689"/>
            <a:chExt cx="1468376" cy="731789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0F531F63-7254-A00F-0BF2-20658EF4177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16684" y="1168689"/>
              <a:ext cx="1468376" cy="731789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4DE500E-A3CE-BF49-4B86-FD86EEA49C39}"/>
                </a:ext>
              </a:extLst>
            </p:cNvPr>
            <p:cNvSpPr>
              <a:spLocks/>
            </p:cNvSpPr>
            <p:nvPr/>
          </p:nvSpPr>
          <p:spPr>
            <a:xfrm>
              <a:off x="924544" y="1179170"/>
              <a:ext cx="1432142" cy="706883"/>
            </a:xfrm>
            <a:prstGeom prst="rect">
              <a:avLst/>
            </a:prstGeom>
            <a:solidFill>
              <a:srgbClr val="000000">
                <a:alpha val="34902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Temperature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58C88E8C-1966-C6A8-82EB-948E1A9F5D30}"/>
              </a:ext>
            </a:extLst>
          </p:cNvPr>
          <p:cNvGrpSpPr/>
          <p:nvPr/>
        </p:nvGrpSpPr>
        <p:grpSpPr>
          <a:xfrm>
            <a:off x="709857" y="1831815"/>
            <a:ext cx="1468376" cy="731789"/>
            <a:chOff x="916684" y="1168689"/>
            <a:chExt cx="1468376" cy="731789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9A2DBF83-E234-C27E-240F-12FBBB49ECA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16684" y="1168689"/>
              <a:ext cx="1468376" cy="731789"/>
            </a:xfrm>
            <a:prstGeom prst="rect">
              <a:avLst/>
            </a:prstGeom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26E65C7C-33B6-7239-B750-CB5377B45A3E}"/>
                </a:ext>
              </a:extLst>
            </p:cNvPr>
            <p:cNvSpPr>
              <a:spLocks/>
            </p:cNvSpPr>
            <p:nvPr/>
          </p:nvSpPr>
          <p:spPr>
            <a:xfrm>
              <a:off x="924544" y="1179170"/>
              <a:ext cx="1432142" cy="706883"/>
            </a:xfrm>
            <a:prstGeom prst="rect">
              <a:avLst/>
            </a:prstGeom>
            <a:solidFill>
              <a:srgbClr val="000000">
                <a:alpha val="34902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Hydroclimate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F39C345-9761-55F6-E522-0B7DADABE721}"/>
              </a:ext>
            </a:extLst>
          </p:cNvPr>
          <p:cNvGrpSpPr/>
          <p:nvPr/>
        </p:nvGrpSpPr>
        <p:grpSpPr>
          <a:xfrm>
            <a:off x="717717" y="2653970"/>
            <a:ext cx="1468376" cy="731789"/>
            <a:chOff x="916684" y="1168689"/>
            <a:chExt cx="1468376" cy="731789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541EFE6C-1EE3-B2C3-8B36-43C38625044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16684" y="1168689"/>
              <a:ext cx="1468376" cy="731789"/>
            </a:xfrm>
            <a:prstGeom prst="rect">
              <a:avLst/>
            </a:prstGeom>
          </p:spPr>
        </p:pic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3476442A-64F3-4396-80AA-F25B2C52D06E}"/>
                </a:ext>
              </a:extLst>
            </p:cNvPr>
            <p:cNvSpPr>
              <a:spLocks/>
            </p:cNvSpPr>
            <p:nvPr/>
          </p:nvSpPr>
          <p:spPr>
            <a:xfrm>
              <a:off x="924544" y="1179170"/>
              <a:ext cx="1432142" cy="706883"/>
            </a:xfrm>
            <a:prstGeom prst="rect">
              <a:avLst/>
            </a:prstGeom>
            <a:solidFill>
              <a:srgbClr val="000000">
                <a:alpha val="34902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Vegetation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949B377-A3D9-D307-CDC7-F69A8DB16316}"/>
              </a:ext>
            </a:extLst>
          </p:cNvPr>
          <p:cNvGrpSpPr/>
          <p:nvPr/>
        </p:nvGrpSpPr>
        <p:grpSpPr>
          <a:xfrm>
            <a:off x="725577" y="3476125"/>
            <a:ext cx="1468376" cy="731789"/>
            <a:chOff x="916684" y="1168689"/>
            <a:chExt cx="1468376" cy="731789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12FE58C7-8ECE-0BCB-9B98-BE9848D10B7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16684" y="1168689"/>
              <a:ext cx="1468376" cy="731789"/>
            </a:xfrm>
            <a:prstGeom prst="rect">
              <a:avLst/>
            </a:prstGeom>
          </p:spPr>
        </p:pic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01B82250-273B-364D-4D53-FCF52CE3F3B8}"/>
                </a:ext>
              </a:extLst>
            </p:cNvPr>
            <p:cNvSpPr>
              <a:spLocks/>
            </p:cNvSpPr>
            <p:nvPr/>
          </p:nvSpPr>
          <p:spPr>
            <a:xfrm>
              <a:off x="924544" y="1179170"/>
              <a:ext cx="1432142" cy="706883"/>
            </a:xfrm>
            <a:prstGeom prst="rect">
              <a:avLst/>
            </a:prstGeom>
            <a:solidFill>
              <a:srgbClr val="000000">
                <a:alpha val="34902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pH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EE365536-EE73-2FC4-20F2-C2330E4079B9}"/>
              </a:ext>
            </a:extLst>
          </p:cNvPr>
          <p:cNvGrpSpPr/>
          <p:nvPr/>
        </p:nvGrpSpPr>
        <p:grpSpPr>
          <a:xfrm>
            <a:off x="733437" y="4298281"/>
            <a:ext cx="1468376" cy="731789"/>
            <a:chOff x="916684" y="1168689"/>
            <a:chExt cx="1468376" cy="731789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06F08DC2-2E7B-6C75-079B-3E8A3007D21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16684" y="1168689"/>
              <a:ext cx="1468376" cy="731789"/>
            </a:xfrm>
            <a:prstGeom prst="rect">
              <a:avLst/>
            </a:prstGeom>
          </p:spPr>
        </p:pic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890FDCA3-8DFF-4CE3-0898-C5BD055DE63E}"/>
                </a:ext>
              </a:extLst>
            </p:cNvPr>
            <p:cNvSpPr>
              <a:spLocks/>
            </p:cNvSpPr>
            <p:nvPr/>
          </p:nvSpPr>
          <p:spPr>
            <a:xfrm>
              <a:off x="924544" y="1179170"/>
              <a:ext cx="1432142" cy="706883"/>
            </a:xfrm>
            <a:prstGeom prst="rect">
              <a:avLst/>
            </a:prstGeom>
            <a:solidFill>
              <a:srgbClr val="000000">
                <a:alpha val="34902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Microbiology</a:t>
              </a:r>
            </a:p>
          </p:txBody>
        </p:sp>
      </p:grp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E66389F-FDDA-6492-0BB7-29585121C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609046"/>
              </p:ext>
            </p:extLst>
          </p:nvPr>
        </p:nvGraphicFramePr>
        <p:xfrm>
          <a:off x="3895563" y="1028500"/>
          <a:ext cx="37782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749397" imgH="1067720" progId="ChemDraw.Document.6.0">
                  <p:embed/>
                </p:oleObj>
              </mc:Choice>
              <mc:Fallback>
                <p:oleObj name="CS ChemDraw Drawing" r:id="rId10" imgW="6749397" imgH="1067720" progId="ChemDraw.Document.6.0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E66389F-FDDA-6492-0BB7-29585121CF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95563" y="1028500"/>
                        <a:ext cx="377825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2C98E50-E34D-263E-64FE-383991EDE8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470490"/>
              </p:ext>
            </p:extLst>
          </p:nvPr>
        </p:nvGraphicFramePr>
        <p:xfrm>
          <a:off x="2851313" y="3486606"/>
          <a:ext cx="37782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6749397" imgH="1052742" progId="ChemDraw.Document.6.0">
                  <p:embed/>
                </p:oleObj>
              </mc:Choice>
              <mc:Fallback>
                <p:oleObj name="CS ChemDraw Drawing" r:id="rId12" imgW="6749397" imgH="1052742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2C98E50-E34D-263E-64FE-383991EDE8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51313" y="3486606"/>
                        <a:ext cx="37782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B1A51A5-91AF-74FF-6E6E-DB7F00589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880643"/>
              </p:ext>
            </p:extLst>
          </p:nvPr>
        </p:nvGraphicFramePr>
        <p:xfrm>
          <a:off x="3576476" y="2130445"/>
          <a:ext cx="4416425" cy="1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416345" imgH="150561" progId="ChemDraw.Document.6.0">
                  <p:embed/>
                </p:oleObj>
              </mc:Choice>
              <mc:Fallback>
                <p:oleObj name="CS ChemDraw Drawing" r:id="rId14" imgW="4416345" imgH="150561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B1A51A5-91AF-74FF-6E6E-DB7F00589B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76476" y="2130445"/>
                        <a:ext cx="4416425" cy="150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4C9147B-BEEF-E289-4D9C-540EE7187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46087"/>
              </p:ext>
            </p:extLst>
          </p:nvPr>
        </p:nvGraphicFramePr>
        <p:xfrm>
          <a:off x="3974938" y="2423360"/>
          <a:ext cx="36195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3619327" imgH="694865" progId="ChemDraw.Document.6.0">
                  <p:embed/>
                </p:oleObj>
              </mc:Choice>
              <mc:Fallback>
                <p:oleObj name="CS ChemDraw Drawing" r:id="rId16" imgW="3619327" imgH="694865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4C9147B-BEEF-E289-4D9C-540EE7187F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74938" y="2423360"/>
                        <a:ext cx="361950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1E7FDAD7-BF9C-35C6-8498-B7B1BF46A55A}"/>
              </a:ext>
            </a:extLst>
          </p:cNvPr>
          <p:cNvSpPr txBox="1"/>
          <p:nvPr/>
        </p:nvSpPr>
        <p:spPr>
          <a:xfrm>
            <a:off x="5600700" y="1849239"/>
            <a:ext cx="52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Symbol" panose="05050102010706020507" pitchFamily="18" charset="2"/>
              </a:rPr>
              <a:t>d</a:t>
            </a:r>
            <a:r>
              <a:rPr lang="en-GB" baseline="30000" dirty="0"/>
              <a:t>2</a:t>
            </a:r>
            <a:r>
              <a:rPr lang="en-GB" dirty="0"/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2708860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E73A30-D36A-DC15-691E-6E6B37EB00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troduction to the Organic Geochemistry Unit (OGU)">
            <a:extLst>
              <a:ext uri="{FF2B5EF4-FFF2-40B4-BE49-F238E27FC236}">
                <a16:creationId xmlns:a16="http://schemas.microsoft.com/office/drawing/2014/main" id="{252252F6-2BC4-53CC-D575-87498626C6F7}"/>
              </a:ext>
            </a:extLst>
          </p:cNvPr>
          <p:cNvSpPr txBox="1"/>
          <p:nvPr/>
        </p:nvSpPr>
        <p:spPr>
          <a:xfrm>
            <a:off x="3990814" y="220587"/>
            <a:ext cx="5098941" cy="438582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tIns="34290" bIns="34290">
            <a:spAutoFit/>
          </a:bodyPr>
          <a:lstStyle>
            <a:lvl1pPr algn="ctr">
              <a:defRPr sz="7700" i="1"/>
            </a:lvl1pPr>
          </a:lstStyle>
          <a:p>
            <a:pPr defTabSz="685800" hangingPunct="0"/>
            <a:endParaRPr sz="2400" b="1" i="0" kern="0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  <a:sym typeface="Arial"/>
            </a:endParaRPr>
          </a:p>
        </p:txBody>
      </p:sp>
      <p:sp>
        <p:nvSpPr>
          <p:cNvPr id="5" name="Introduction to the Organic Geochemistry Unit (OGU)">
            <a:extLst>
              <a:ext uri="{FF2B5EF4-FFF2-40B4-BE49-F238E27FC236}">
                <a16:creationId xmlns:a16="http://schemas.microsoft.com/office/drawing/2014/main" id="{4FF5F825-4D10-86BC-9163-81051A71ECE4}"/>
              </a:ext>
            </a:extLst>
          </p:cNvPr>
          <p:cNvSpPr txBox="1"/>
          <p:nvPr/>
        </p:nvSpPr>
        <p:spPr>
          <a:xfrm>
            <a:off x="243840" y="70546"/>
            <a:ext cx="8783923" cy="807913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tIns="34290" bIns="34290">
            <a:spAutoFit/>
          </a:bodyPr>
          <a:lstStyle>
            <a:lvl1pPr algn="ctr">
              <a:defRPr sz="7700" i="1"/>
            </a:lvl1pPr>
          </a:lstStyle>
          <a:p>
            <a:pPr algn="r" defTabSz="685800" hangingPunct="0"/>
            <a:r>
              <a:rPr lang="en-US" sz="2400" b="1" i="0" kern="0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  <a:sym typeface="Arial"/>
              </a:rPr>
              <a:t>MANY PROXIES FOR PALAEOCLIMATE IN PEATLANDS – BUT ALSO PALAEOECOLOGY AND ENVIRONMENT</a:t>
            </a:r>
            <a:endParaRPr sz="2400" b="1" i="0" kern="0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  <a:sym typeface="Arial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D3E5B24-3693-FDAE-CF89-522C7B5BAADE}"/>
              </a:ext>
            </a:extLst>
          </p:cNvPr>
          <p:cNvGrpSpPr/>
          <p:nvPr/>
        </p:nvGrpSpPr>
        <p:grpSpPr>
          <a:xfrm>
            <a:off x="701997" y="1009660"/>
            <a:ext cx="1468376" cy="731789"/>
            <a:chOff x="916684" y="1168689"/>
            <a:chExt cx="1468376" cy="731789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B4579078-5FB9-B2A8-C705-75BDAF83FED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16684" y="1168689"/>
              <a:ext cx="1468376" cy="731789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793BEF9C-CD29-C7AA-406F-B82E4833C55F}"/>
                </a:ext>
              </a:extLst>
            </p:cNvPr>
            <p:cNvSpPr>
              <a:spLocks/>
            </p:cNvSpPr>
            <p:nvPr/>
          </p:nvSpPr>
          <p:spPr>
            <a:xfrm>
              <a:off x="924544" y="1179170"/>
              <a:ext cx="1432142" cy="706883"/>
            </a:xfrm>
            <a:prstGeom prst="rect">
              <a:avLst/>
            </a:prstGeom>
            <a:solidFill>
              <a:srgbClr val="000000">
                <a:alpha val="34902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Temperature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33A9789-A28B-33EA-747D-EC9AD4664FFF}"/>
              </a:ext>
            </a:extLst>
          </p:cNvPr>
          <p:cNvGrpSpPr/>
          <p:nvPr/>
        </p:nvGrpSpPr>
        <p:grpSpPr>
          <a:xfrm>
            <a:off x="709857" y="1831815"/>
            <a:ext cx="1468376" cy="731789"/>
            <a:chOff x="916684" y="1168689"/>
            <a:chExt cx="1468376" cy="731789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105467B4-7E31-2FE6-EBAD-562BF4CD16F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16684" y="1168689"/>
              <a:ext cx="1468376" cy="731789"/>
            </a:xfrm>
            <a:prstGeom prst="rect">
              <a:avLst/>
            </a:prstGeom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7BEEF9-2D3F-FDA1-104A-B35BFC53FAB1}"/>
                </a:ext>
              </a:extLst>
            </p:cNvPr>
            <p:cNvSpPr>
              <a:spLocks/>
            </p:cNvSpPr>
            <p:nvPr/>
          </p:nvSpPr>
          <p:spPr>
            <a:xfrm>
              <a:off x="924544" y="1179170"/>
              <a:ext cx="1432142" cy="706883"/>
            </a:xfrm>
            <a:prstGeom prst="rect">
              <a:avLst/>
            </a:prstGeom>
            <a:solidFill>
              <a:srgbClr val="000000">
                <a:alpha val="34902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Hydroclimate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934CE60F-6B83-0B17-9013-A37C29C036E2}"/>
              </a:ext>
            </a:extLst>
          </p:cNvPr>
          <p:cNvGrpSpPr/>
          <p:nvPr/>
        </p:nvGrpSpPr>
        <p:grpSpPr>
          <a:xfrm>
            <a:off x="717717" y="2653970"/>
            <a:ext cx="1468376" cy="731789"/>
            <a:chOff x="916684" y="1168689"/>
            <a:chExt cx="1468376" cy="731789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308CAF69-AF1A-0212-7AFE-09476ED7ADF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16684" y="1168689"/>
              <a:ext cx="1468376" cy="731789"/>
            </a:xfrm>
            <a:prstGeom prst="rect">
              <a:avLst/>
            </a:prstGeom>
          </p:spPr>
        </p:pic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3E826E46-E864-490B-774E-6FEC8FE5A0F1}"/>
                </a:ext>
              </a:extLst>
            </p:cNvPr>
            <p:cNvSpPr>
              <a:spLocks/>
            </p:cNvSpPr>
            <p:nvPr/>
          </p:nvSpPr>
          <p:spPr>
            <a:xfrm>
              <a:off x="924544" y="1179170"/>
              <a:ext cx="1432142" cy="706883"/>
            </a:xfrm>
            <a:prstGeom prst="rect">
              <a:avLst/>
            </a:prstGeom>
            <a:solidFill>
              <a:srgbClr val="000000">
                <a:alpha val="34902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Vegetation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DDFAB714-2BC4-380B-79B7-8FF09DEC66FA}"/>
              </a:ext>
            </a:extLst>
          </p:cNvPr>
          <p:cNvGrpSpPr/>
          <p:nvPr/>
        </p:nvGrpSpPr>
        <p:grpSpPr>
          <a:xfrm>
            <a:off x="725577" y="3476125"/>
            <a:ext cx="1468376" cy="731789"/>
            <a:chOff x="916684" y="1168689"/>
            <a:chExt cx="1468376" cy="731789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23D00116-C45E-920B-33A1-C557ABE7CDD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16684" y="1168689"/>
              <a:ext cx="1468376" cy="731789"/>
            </a:xfrm>
            <a:prstGeom prst="rect">
              <a:avLst/>
            </a:prstGeom>
          </p:spPr>
        </p:pic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6E7B9FA2-6258-AB42-C3C6-693C97B68D3A}"/>
                </a:ext>
              </a:extLst>
            </p:cNvPr>
            <p:cNvSpPr>
              <a:spLocks/>
            </p:cNvSpPr>
            <p:nvPr/>
          </p:nvSpPr>
          <p:spPr>
            <a:xfrm>
              <a:off x="924544" y="1179170"/>
              <a:ext cx="1432142" cy="706883"/>
            </a:xfrm>
            <a:prstGeom prst="rect">
              <a:avLst/>
            </a:prstGeom>
            <a:solidFill>
              <a:srgbClr val="000000">
                <a:alpha val="34902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pH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E92BF2A-5B77-ABCC-6120-3E7F38383F21}"/>
              </a:ext>
            </a:extLst>
          </p:cNvPr>
          <p:cNvGrpSpPr/>
          <p:nvPr/>
        </p:nvGrpSpPr>
        <p:grpSpPr>
          <a:xfrm>
            <a:off x="733437" y="4298281"/>
            <a:ext cx="1468376" cy="731789"/>
            <a:chOff x="916684" y="1168689"/>
            <a:chExt cx="1468376" cy="731789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AA4EB2B3-C5FB-C475-A8E6-9F0FFB8DB59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16684" y="1168689"/>
              <a:ext cx="1468376" cy="731789"/>
            </a:xfrm>
            <a:prstGeom prst="rect">
              <a:avLst/>
            </a:prstGeom>
          </p:spPr>
        </p:pic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8A399CB4-0E75-91A1-A1BE-40CCEFE3B728}"/>
                </a:ext>
              </a:extLst>
            </p:cNvPr>
            <p:cNvSpPr>
              <a:spLocks/>
            </p:cNvSpPr>
            <p:nvPr/>
          </p:nvSpPr>
          <p:spPr>
            <a:xfrm>
              <a:off x="924544" y="1179170"/>
              <a:ext cx="1432142" cy="706883"/>
            </a:xfrm>
            <a:prstGeom prst="rect">
              <a:avLst/>
            </a:prstGeom>
            <a:solidFill>
              <a:srgbClr val="000000">
                <a:alpha val="34902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Microbiology</a:t>
              </a:r>
            </a:p>
          </p:txBody>
        </p:sp>
      </p:grp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F43D72F-846E-8B01-62A7-36408E4171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5563" y="1028500"/>
          <a:ext cx="37782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749397" imgH="1067720" progId="ChemDraw.Document.6.0">
                  <p:embed/>
                </p:oleObj>
              </mc:Choice>
              <mc:Fallback>
                <p:oleObj name="CS ChemDraw Drawing" r:id="rId4" imgW="6749397" imgH="1067720" progId="ChemDraw.Document.6.0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F43D72F-846E-8B01-62A7-36408E4171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5563" y="1028500"/>
                        <a:ext cx="377825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4CF67F5-F24D-48F6-E968-3C79DA58F5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6476" y="2130445"/>
          <a:ext cx="4416425" cy="1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416345" imgH="150561" progId="ChemDraw.Document.6.0">
                  <p:embed/>
                </p:oleObj>
              </mc:Choice>
              <mc:Fallback>
                <p:oleObj name="CS ChemDraw Drawing" r:id="rId6" imgW="4416345" imgH="150561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4CF67F5-F24D-48F6-E968-3C79DA58F5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6476" y="2130445"/>
                        <a:ext cx="4416425" cy="150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F63C60C-76F1-C1E3-75CC-5A10E87BE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4938" y="2423360"/>
          <a:ext cx="36195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619327" imgH="694865" progId="ChemDraw.Document.6.0">
                  <p:embed/>
                </p:oleObj>
              </mc:Choice>
              <mc:Fallback>
                <p:oleObj name="CS ChemDraw Drawing" r:id="rId8" imgW="3619327" imgH="694865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F63C60C-76F1-C1E3-75CC-5A10E87BE2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74938" y="2423360"/>
                        <a:ext cx="361950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2E36E646-FBA7-A689-410E-88F07B8E28EB}"/>
              </a:ext>
            </a:extLst>
          </p:cNvPr>
          <p:cNvSpPr txBox="1"/>
          <p:nvPr/>
        </p:nvSpPr>
        <p:spPr>
          <a:xfrm>
            <a:off x="5600700" y="1849239"/>
            <a:ext cx="52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Symbol" panose="05050102010706020507" pitchFamily="18" charset="2"/>
              </a:rPr>
              <a:t>d</a:t>
            </a:r>
            <a:r>
              <a:rPr lang="en-GB" baseline="30000" dirty="0"/>
              <a:t>2</a:t>
            </a:r>
            <a:r>
              <a:rPr lang="en-GB" dirty="0"/>
              <a:t>H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A1B31F0-84F1-8573-2FE3-DC810995F640}"/>
              </a:ext>
            </a:extLst>
          </p:cNvPr>
          <p:cNvSpPr txBox="1"/>
          <p:nvPr/>
        </p:nvSpPr>
        <p:spPr>
          <a:xfrm>
            <a:off x="3072033" y="3408659"/>
            <a:ext cx="55866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Reviews on peat biomarker proxies</a:t>
            </a:r>
            <a:r>
              <a:rPr lang="en-US" sz="1200" dirty="0"/>
              <a:t>:</a:t>
            </a:r>
          </a:p>
          <a:p>
            <a:pPr marL="177800" indent="-177800"/>
            <a:r>
              <a:rPr lang="en-GB" sz="1200" dirty="0"/>
              <a:t>Naafs, B.D.A., Inglis, G.N., Blewett, J., McClymont, E.L., Lauretano, V., Xie, S., Evershed, R.P. and Pancost, R.D., 2019. The potential of biomarker proxies to trace climate, vegetation, and biogeochemical processes in peat: A review. </a:t>
            </a:r>
            <a:r>
              <a:rPr lang="en-GB" sz="1200" i="1" dirty="0"/>
              <a:t>Global and Planetary Change</a:t>
            </a:r>
            <a:r>
              <a:rPr lang="en-GB" sz="1200" dirty="0"/>
              <a:t>, </a:t>
            </a:r>
            <a:r>
              <a:rPr lang="en-GB" sz="1200" i="1" dirty="0"/>
              <a:t>179</a:t>
            </a:r>
            <a:r>
              <a:rPr lang="en-GB" sz="1200" dirty="0"/>
              <a:t>, pp.57-79.</a:t>
            </a:r>
            <a:endParaRPr lang="en-US" sz="1200" noProof="0" dirty="0"/>
          </a:p>
          <a:p>
            <a:pPr marL="177800" indent="-177800"/>
            <a:r>
              <a:rPr lang="en-GB" sz="1200" dirty="0"/>
              <a:t>Pancost, R.D., 2024. Biomarker carbon and hydrogen isotopes reveal changing peatland vegetation, hydroclimate and biogeochemical tipping points. </a:t>
            </a:r>
            <a:r>
              <a:rPr lang="en-GB" sz="1200" i="1" dirty="0"/>
              <a:t>Quaternary Science Reviews</a:t>
            </a:r>
            <a:r>
              <a:rPr lang="en-GB" sz="1200" dirty="0"/>
              <a:t>, </a:t>
            </a:r>
            <a:r>
              <a:rPr lang="en-GB" sz="1200" i="1" dirty="0"/>
              <a:t>339</a:t>
            </a:r>
            <a:r>
              <a:rPr lang="en-GB" sz="1200" dirty="0"/>
              <a:t>, p.108828.</a:t>
            </a:r>
            <a:endParaRPr lang="en-GB" sz="1200" noProof="0" dirty="0"/>
          </a:p>
        </p:txBody>
      </p:sp>
    </p:spTree>
    <p:extLst>
      <p:ext uri="{BB962C8B-B14F-4D97-AF65-F5344CB8AC3E}">
        <p14:creationId xmlns:p14="http://schemas.microsoft.com/office/powerpoint/2010/main" val="2868289074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BB76F1-1415-556B-6B69-BAB6F0AB33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BE01FCC-5464-08CC-0CD1-47E59781EF5A}"/>
              </a:ext>
            </a:extLst>
          </p:cNvPr>
          <p:cNvSpPr txBox="1"/>
          <p:nvPr/>
        </p:nvSpPr>
        <p:spPr>
          <a:xfrm>
            <a:off x="783210" y="1021146"/>
            <a:ext cx="7287063" cy="11182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14055" indent="-214055" fontAlgn="base">
              <a:spcBef>
                <a:spcPts val="449"/>
              </a:spcBef>
              <a:buFont typeface="Arial" panose="020B0604020202020204" pitchFamily="34" charset="0"/>
              <a:buChar char="•"/>
            </a:pPr>
            <a:r>
              <a:rPr lang="en-GB" sz="1500" dirty="0">
                <a:solidFill>
                  <a:srgbClr val="242424"/>
                </a:solidFill>
                <a:latin typeface="Segoe UI  "/>
              </a:rPr>
              <a:t>Global Occurrence and Temperature Range: Tropical Peat is more productive with more intense degradation </a:t>
            </a:r>
          </a:p>
          <a:p>
            <a:pPr marL="214055" indent="-214055" fontAlgn="base">
              <a:spcBef>
                <a:spcPts val="449"/>
              </a:spcBef>
              <a:buFont typeface="Arial" panose="020B0604020202020204" pitchFamily="34" charset="0"/>
              <a:buChar char="•"/>
            </a:pPr>
            <a:r>
              <a:rPr lang="en-GB" sz="1500" dirty="0">
                <a:solidFill>
                  <a:srgbClr val="242424"/>
                </a:solidFill>
                <a:latin typeface="Segoe UI  "/>
              </a:rPr>
              <a:t>Incredibly diverse nutrient status, hydrology and vegetation (and OM content)</a:t>
            </a:r>
          </a:p>
          <a:p>
            <a:pPr marL="214055" indent="-214055" fontAlgn="base">
              <a:spcBef>
                <a:spcPts val="449"/>
              </a:spcBef>
              <a:buFont typeface="Arial" panose="020B0604020202020204" pitchFamily="34" charset="0"/>
              <a:buChar char="•"/>
            </a:pPr>
            <a:r>
              <a:rPr lang="en-GB" sz="1500" dirty="0">
                <a:solidFill>
                  <a:srgbClr val="242424"/>
                </a:solidFill>
                <a:latin typeface="Segoe UI  "/>
              </a:rPr>
              <a:t>Huge pH range (2.5 to 7)</a:t>
            </a:r>
            <a:endParaRPr lang="en-GB" sz="1500" dirty="0">
              <a:latin typeface="Segoe UI  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FA5BDC5-BD69-EB95-0E74-5E93D23FA7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8584" y="2361844"/>
            <a:ext cx="1679176" cy="110679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607BA8B-BE8E-4BDF-5BCA-19996A2246FF}"/>
              </a:ext>
            </a:extLst>
          </p:cNvPr>
          <p:cNvSpPr txBox="1"/>
          <p:nvPr/>
        </p:nvSpPr>
        <p:spPr>
          <a:xfrm>
            <a:off x="792349" y="3553926"/>
            <a:ext cx="1714124" cy="92281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sz="1349" b="1" dirty="0">
                <a:latin typeface="Segoe UI  "/>
              </a:rPr>
              <a:t>Ombrotrophic Bog</a:t>
            </a:r>
          </a:p>
          <a:p>
            <a:pPr algn="ctr"/>
            <a:r>
              <a:rPr lang="en-GB" sz="1349" dirty="0">
                <a:solidFill>
                  <a:srgbClr val="C00000"/>
                </a:solidFill>
                <a:latin typeface="Segoe UI  "/>
              </a:rPr>
              <a:t>pH: 3.5 to 5</a:t>
            </a:r>
          </a:p>
          <a:p>
            <a:pPr algn="ctr"/>
            <a:r>
              <a:rPr lang="en-GB" sz="1349" dirty="0">
                <a:latin typeface="Segoe UI  "/>
              </a:rPr>
              <a:t>Nutrient Poor</a:t>
            </a:r>
          </a:p>
          <a:p>
            <a:pPr algn="ctr"/>
            <a:r>
              <a:rPr lang="en-GB" sz="1349" i="1" dirty="0">
                <a:latin typeface="Segoe UI  "/>
              </a:rPr>
              <a:t>Sphagnu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5CD3A0E-D62E-35D5-7106-0FD3B24612E7}"/>
              </a:ext>
            </a:extLst>
          </p:cNvPr>
          <p:cNvSpPr txBox="1"/>
          <p:nvPr/>
        </p:nvSpPr>
        <p:spPr>
          <a:xfrm>
            <a:off x="4469881" y="3553926"/>
            <a:ext cx="2061662" cy="133805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349" b="1" dirty="0">
                <a:latin typeface="Segoe UI  "/>
              </a:rPr>
              <a:t>Tropical Forest Swamps</a:t>
            </a:r>
          </a:p>
          <a:p>
            <a:pPr algn="ctr"/>
            <a:r>
              <a:rPr lang="en-GB" sz="1349" dirty="0">
                <a:solidFill>
                  <a:srgbClr val="C00000"/>
                </a:solidFill>
                <a:latin typeface="Segoe UI  "/>
              </a:rPr>
              <a:t>5 to 6.5</a:t>
            </a:r>
          </a:p>
          <a:p>
            <a:pPr algn="ctr"/>
            <a:r>
              <a:rPr lang="en-GB" sz="1349" dirty="0">
                <a:latin typeface="Segoe UI  "/>
              </a:rPr>
              <a:t>Nutrient poor or rich</a:t>
            </a:r>
          </a:p>
          <a:p>
            <a:pPr algn="ctr"/>
            <a:r>
              <a:rPr lang="en-GB" sz="1349" dirty="0">
                <a:latin typeface="Segoe UI  "/>
              </a:rPr>
              <a:t>Wide variety of shrubs, palms, tre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29D4F-4F02-5C96-6FB1-F4CBD25228D7}"/>
              </a:ext>
            </a:extLst>
          </p:cNvPr>
          <p:cNvSpPr txBox="1"/>
          <p:nvPr/>
        </p:nvSpPr>
        <p:spPr>
          <a:xfrm>
            <a:off x="6448791" y="3553926"/>
            <a:ext cx="2014334" cy="92281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sz="1349" b="1" dirty="0">
                <a:latin typeface="Segoe UI  "/>
              </a:rPr>
              <a:t>Tropical Sedge Swamp</a:t>
            </a:r>
          </a:p>
          <a:p>
            <a:pPr algn="ctr"/>
            <a:r>
              <a:rPr lang="en-GB" sz="1349" dirty="0">
                <a:solidFill>
                  <a:srgbClr val="C00000"/>
                </a:solidFill>
                <a:latin typeface="Segoe UI  "/>
              </a:rPr>
              <a:t>pH 5 to 6.5</a:t>
            </a:r>
          </a:p>
          <a:p>
            <a:pPr algn="ctr"/>
            <a:r>
              <a:rPr lang="en-GB" sz="1349" dirty="0">
                <a:latin typeface="Segoe UI  "/>
              </a:rPr>
              <a:t>Nutrient poor or rich</a:t>
            </a:r>
          </a:p>
          <a:p>
            <a:pPr algn="ctr"/>
            <a:r>
              <a:rPr lang="en-GB" sz="1349" dirty="0">
                <a:latin typeface="Segoe UI  "/>
              </a:rPr>
              <a:t>C</a:t>
            </a:r>
            <a:r>
              <a:rPr lang="en-GB" sz="1349" baseline="-25000" dirty="0">
                <a:latin typeface="Segoe UI  "/>
              </a:rPr>
              <a:t>4</a:t>
            </a:r>
            <a:r>
              <a:rPr lang="en-GB" sz="1349" dirty="0">
                <a:latin typeface="Segoe UI  "/>
              </a:rPr>
              <a:t> or C</a:t>
            </a:r>
            <a:r>
              <a:rPr lang="en-GB" sz="1349" baseline="-25000" dirty="0">
                <a:latin typeface="Segoe UI  "/>
              </a:rPr>
              <a:t>3</a:t>
            </a:r>
            <a:r>
              <a:rPr lang="en-GB" sz="1349" dirty="0">
                <a:latin typeface="Segoe UI  "/>
              </a:rPr>
              <a:t> Sedges</a:t>
            </a:r>
          </a:p>
        </p:txBody>
      </p:sp>
      <p:pic>
        <p:nvPicPr>
          <p:cNvPr id="9" name="Picture 2" descr="Photo showing Sphagnum bog">
            <a:extLst>
              <a:ext uri="{FF2B5EF4-FFF2-40B4-BE49-F238E27FC236}">
                <a16:creationId xmlns:a16="http://schemas.microsoft.com/office/drawing/2014/main" id="{A3A34688-1550-B908-28DF-F10B36FF8C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540" y="2356503"/>
            <a:ext cx="1632190" cy="1112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1B152E9-8EC3-3EEB-C395-496B6BE39C53}"/>
              </a:ext>
            </a:extLst>
          </p:cNvPr>
          <p:cNvSpPr txBox="1"/>
          <p:nvPr/>
        </p:nvSpPr>
        <p:spPr>
          <a:xfrm>
            <a:off x="601980" y="0"/>
            <a:ext cx="836680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spcAft>
                <a:spcPts val="525"/>
              </a:spcAft>
            </a:pPr>
            <a:r>
              <a:rPr lang="en-GB" sz="2400" b="1" dirty="0">
                <a:solidFill>
                  <a:srgbClr val="C00000"/>
                </a:solidFill>
                <a:latin typeface="Segoe UI  "/>
              </a:rPr>
              <a:t>PEATLANDS ARE INCREDIBLY DIVERSE – ARE THESE PROXIES WIDELY APPLICABLE?</a:t>
            </a:r>
          </a:p>
        </p:txBody>
      </p:sp>
      <p:pic>
        <p:nvPicPr>
          <p:cNvPr id="13" name="Picture 2" descr="The Fens - Wikipedia">
            <a:extLst>
              <a:ext uri="{FF2B5EF4-FFF2-40B4-BE49-F238E27FC236}">
                <a16:creationId xmlns:a16="http://schemas.microsoft.com/office/drawing/2014/main" id="{79EE0AB4-E0B2-61DB-31F7-D7026A057B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6101" y="2356502"/>
            <a:ext cx="1640112" cy="1112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4C407CD-4389-AED2-4FA0-791033172FFD}"/>
              </a:ext>
            </a:extLst>
          </p:cNvPr>
          <p:cNvSpPr txBox="1"/>
          <p:nvPr/>
        </p:nvSpPr>
        <p:spPr>
          <a:xfrm>
            <a:off x="2677307" y="3553926"/>
            <a:ext cx="1771639" cy="92281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sz="1349" b="1" dirty="0">
                <a:latin typeface="Segoe UI  "/>
              </a:rPr>
              <a:t>Temperate Fen</a:t>
            </a:r>
          </a:p>
          <a:p>
            <a:pPr algn="ctr"/>
            <a:r>
              <a:rPr lang="en-GB" sz="1349" dirty="0">
                <a:solidFill>
                  <a:srgbClr val="C00000"/>
                </a:solidFill>
                <a:latin typeface="Segoe UI  "/>
              </a:rPr>
              <a:t>pH: 4.5 to 7</a:t>
            </a:r>
          </a:p>
          <a:p>
            <a:pPr algn="ctr"/>
            <a:r>
              <a:rPr lang="en-GB" sz="1349" dirty="0">
                <a:latin typeface="Segoe UI  "/>
              </a:rPr>
              <a:t>Nutrient poor or rich</a:t>
            </a:r>
          </a:p>
          <a:p>
            <a:pPr algn="ctr"/>
            <a:r>
              <a:rPr lang="en-GB" sz="1349" dirty="0">
                <a:latin typeface="Segoe UI  "/>
              </a:rPr>
              <a:t>Sedges or Reeds </a:t>
            </a:r>
          </a:p>
        </p:txBody>
      </p:sp>
      <p:pic>
        <p:nvPicPr>
          <p:cNvPr id="4" name="Picture 23" descr="A group of trees and grass&#10;&#10;Description automatically generated with medium confidence">
            <a:extLst>
              <a:ext uri="{FF2B5EF4-FFF2-40B4-BE49-F238E27FC236}">
                <a16:creationId xmlns:a16="http://schemas.microsoft.com/office/drawing/2014/main" id="{6689808E-FAFB-0812-3E9C-BC14780060A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72" r="16781"/>
          <a:stretch>
            <a:fillRect/>
          </a:stretch>
        </p:blipFill>
        <p:spPr bwMode="auto">
          <a:xfrm rot="5400000">
            <a:off x="6920158" y="2096475"/>
            <a:ext cx="1112135" cy="1632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14469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"/>
</p:tagLst>
</file>

<file path=ppt/theme/theme1.xml><?xml version="1.0" encoding="utf-8"?>
<a:theme xmlns:a="http://schemas.openxmlformats.org/drawingml/2006/main" name="University of Bristol Presentati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UoB_presentation" id="{286BB6C3-50F7-9847-9F37-6368D06D8D95}" vid="{F0455DDF-4482-C34A-8E3D-A2044DDDBADD}"/>
    </a:ext>
  </a:extLst>
</a:theme>
</file>

<file path=ppt/theme/theme2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oB_presentation_21.6.2017</Template>
  <TotalTime>0</TotalTime>
  <Words>1164</Words>
  <Application>Microsoft Office PowerPoint</Application>
  <PresentationFormat>On-screen Show (16:9)</PresentationFormat>
  <Paragraphs>126</Paragraphs>
  <Slides>1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32" baseType="lpstr">
      <vt:lpstr>MS PGothic</vt:lpstr>
      <vt:lpstr>Arial</vt:lpstr>
      <vt:lpstr>Calibri</vt:lpstr>
      <vt:lpstr>Helvetica</vt:lpstr>
      <vt:lpstr>Sanchez </vt:lpstr>
      <vt:lpstr>Segoe UI</vt:lpstr>
      <vt:lpstr>Segoe UI  </vt:lpstr>
      <vt:lpstr>Symbol</vt:lpstr>
      <vt:lpstr>Times New Roman</vt:lpstr>
      <vt:lpstr>Verdana</vt:lpstr>
      <vt:lpstr>University of Bristol Presentation</vt:lpstr>
      <vt:lpstr>6_Office Theme</vt:lpstr>
      <vt:lpstr>5_Office Theme</vt:lpstr>
      <vt:lpstr>CS ChemDraw 64-bit Drawing</vt:lpstr>
      <vt:lpstr>CS ChemDraw Drawing</vt:lpstr>
      <vt:lpstr>ISIS/Draw Sketch</vt:lpstr>
      <vt:lpstr>PowerPoint Presentation</vt:lpstr>
      <vt:lpstr>   R. D. Pancost1, M. Vreeken1, P. Prokopiou1, Y. Zhang1, M. N. Jenkins1, T. A. Halamka1, R. Roberts1, S. Humphreys2, A. Oakeshott1, S. Rangdale2, S. M. K. Cheung1, N. Sneddon-Jenkins1, R. H. Peel1, F Ring-Hrubesh1, J. C. Benavides Duque3, P. Alarcon-Prado1,3, F. Kansiime4, E. Kayendeke4, C. Kagaba5, G. Imani6, M. M. Mbula7, E. Bahati6, B. D. A. Naafs2, A. V. Gallego-Sala8, C. Bryce1  1 School of Earth Sciences, University of Bristol, UK 2 School of Chemistry, University of Bristol, UK 3 Department of Ecology and Territory, Pontificia Universidad Javeriana, Colombia 4 Department of Environmental Management, Makerere University, Uganda 5  Wetlands Management Department, Ministry of Water and Environment, Uganda 6Official University of Bukavu, South Kivu, DR Congo,  7Higher Institute of Agronomic Studies of Bengamisa, DR Congo   8  School of Geography, University of Exeter, UK  CERES – Climate, Energy and Carbon in the Earth System (UKRI) BACC – Bacterial Response to Climate Change (Leverhulme)       </vt:lpstr>
      <vt:lpstr>PowerPoint Presentation</vt:lpstr>
      <vt:lpstr>PowerPoint Presentation</vt:lpstr>
      <vt:lpstr> SOME “DIAGNOSTIC” COMPOUNDS: AMINO-BACTERIOHOPANEPOLYOLS (BHP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Brist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ona Hyland</dc:creator>
  <cp:lastModifiedBy>Rich Pancost</cp:lastModifiedBy>
  <cp:revision>117</cp:revision>
  <dcterms:created xsi:type="dcterms:W3CDTF">2017-08-08T17:00:26Z</dcterms:created>
  <dcterms:modified xsi:type="dcterms:W3CDTF">2026-04-24T15:41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7f8f13dc-fde9-4565-8fe8-16daab2c2cf7_Enabled">
    <vt:lpwstr>True</vt:lpwstr>
  </property>
  <property fmtid="{D5CDD505-2E9C-101B-9397-08002B2CF9AE}" pid="3" name="MSIP_Label_7f8f13dc-fde9-4565-8fe8-16daab2c2cf7_SiteId">
    <vt:lpwstr>b2e47f30-cd7d-4a4e-a5da-b18cf1a4151b</vt:lpwstr>
  </property>
  <property fmtid="{D5CDD505-2E9C-101B-9397-08002B2CF9AE}" pid="4" name="MSIP_Label_7f8f13dc-fde9-4565-8fe8-16daab2c2cf7_Owner">
    <vt:lpwstr>cordp@bristol.ac.uk</vt:lpwstr>
  </property>
  <property fmtid="{D5CDD505-2E9C-101B-9397-08002B2CF9AE}" pid="5" name="MSIP_Label_7f8f13dc-fde9-4565-8fe8-16daab2c2cf7_SetDate">
    <vt:lpwstr>2019-11-05T17:26:32.8424172Z</vt:lpwstr>
  </property>
  <property fmtid="{D5CDD505-2E9C-101B-9397-08002B2CF9AE}" pid="6" name="MSIP_Label_7f8f13dc-fde9-4565-8fe8-16daab2c2cf7_Name">
    <vt:lpwstr>Not classifiable or in progress</vt:lpwstr>
  </property>
  <property fmtid="{D5CDD505-2E9C-101B-9397-08002B2CF9AE}" pid="7" name="MSIP_Label_7f8f13dc-fde9-4565-8fe8-16daab2c2cf7_Application">
    <vt:lpwstr>Microsoft Azure Information Protection</vt:lpwstr>
  </property>
  <property fmtid="{D5CDD505-2E9C-101B-9397-08002B2CF9AE}" pid="8" name="MSIP_Label_7f8f13dc-fde9-4565-8fe8-16daab2c2cf7_ActionId">
    <vt:lpwstr>0283816b-9503-423f-b112-973e9ad8276e</vt:lpwstr>
  </property>
  <property fmtid="{D5CDD505-2E9C-101B-9397-08002B2CF9AE}" pid="9" name="MSIP_Label_7f8f13dc-fde9-4565-8fe8-16daab2c2cf7_Extended_MSFT_Method">
    <vt:lpwstr>Manual</vt:lpwstr>
  </property>
  <property fmtid="{D5CDD505-2E9C-101B-9397-08002B2CF9AE}" pid="10" name="Sensitivity">
    <vt:lpwstr>Not classifiable or in progress</vt:lpwstr>
  </property>
</Properties>
</file>